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1"/>
  </p:notesMasterIdLst>
  <p:handoutMasterIdLst>
    <p:handoutMasterId r:id="rId82"/>
  </p:handoutMasterIdLst>
  <p:sldIdLst>
    <p:sldId id="476" r:id="rId2"/>
    <p:sldId id="451" r:id="rId3"/>
    <p:sldId id="439" r:id="rId4"/>
    <p:sldId id="440" r:id="rId5"/>
    <p:sldId id="441" r:id="rId6"/>
    <p:sldId id="449" r:id="rId7"/>
    <p:sldId id="442" r:id="rId8"/>
    <p:sldId id="592" r:id="rId9"/>
    <p:sldId id="444" r:id="rId10"/>
    <p:sldId id="475" r:id="rId11"/>
    <p:sldId id="504" r:id="rId12"/>
    <p:sldId id="450" r:id="rId13"/>
    <p:sldId id="452" r:id="rId14"/>
    <p:sldId id="459" r:id="rId15"/>
    <p:sldId id="472" r:id="rId16"/>
    <p:sldId id="509" r:id="rId17"/>
    <p:sldId id="510" r:id="rId18"/>
    <p:sldId id="460" r:id="rId19"/>
    <p:sldId id="461" r:id="rId20"/>
    <p:sldId id="462" r:id="rId21"/>
    <p:sldId id="463" r:id="rId22"/>
    <p:sldId id="593" r:id="rId23"/>
    <p:sldId id="453" r:id="rId24"/>
    <p:sldId id="507" r:id="rId25"/>
    <p:sldId id="508" r:id="rId26"/>
    <p:sldId id="465" r:id="rId27"/>
    <p:sldId id="490" r:id="rId28"/>
    <p:sldId id="466" r:id="rId29"/>
    <p:sldId id="518" r:id="rId30"/>
    <p:sldId id="520" r:id="rId31"/>
    <p:sldId id="470" r:id="rId32"/>
    <p:sldId id="492" r:id="rId33"/>
    <p:sldId id="594" r:id="rId34"/>
    <p:sldId id="534" r:id="rId35"/>
    <p:sldId id="480" r:id="rId36"/>
    <p:sldId id="538" r:id="rId37"/>
    <p:sldId id="483" r:id="rId38"/>
    <p:sldId id="595" r:id="rId39"/>
    <p:sldId id="479" r:id="rId40"/>
    <p:sldId id="481" r:id="rId41"/>
    <p:sldId id="485" r:id="rId42"/>
    <p:sldId id="541" r:id="rId43"/>
    <p:sldId id="498" r:id="rId44"/>
    <p:sldId id="499" r:id="rId45"/>
    <p:sldId id="581" r:id="rId46"/>
    <p:sldId id="549" r:id="rId47"/>
    <p:sldId id="550" r:id="rId48"/>
    <p:sldId id="546" r:id="rId49"/>
    <p:sldId id="500" r:id="rId50"/>
    <p:sldId id="567" r:id="rId51"/>
    <p:sldId id="566" r:id="rId52"/>
    <p:sldId id="552" r:id="rId53"/>
    <p:sldId id="554" r:id="rId54"/>
    <p:sldId id="555" r:id="rId55"/>
    <p:sldId id="556" r:id="rId56"/>
    <p:sldId id="553" r:id="rId57"/>
    <p:sldId id="557" r:id="rId58"/>
    <p:sldId id="559" r:id="rId59"/>
    <p:sldId id="560" r:id="rId60"/>
    <p:sldId id="561" r:id="rId61"/>
    <p:sldId id="597" r:id="rId62"/>
    <p:sldId id="562" r:id="rId63"/>
    <p:sldId id="563" r:id="rId64"/>
    <p:sldId id="596" r:id="rId65"/>
    <p:sldId id="501" r:id="rId66"/>
    <p:sldId id="568" r:id="rId67"/>
    <p:sldId id="569" r:id="rId68"/>
    <p:sldId id="573" r:id="rId69"/>
    <p:sldId id="574" r:id="rId70"/>
    <p:sldId id="578" r:id="rId71"/>
    <p:sldId id="575" r:id="rId72"/>
    <p:sldId id="598" r:id="rId73"/>
    <p:sldId id="577" r:id="rId74"/>
    <p:sldId id="576" r:id="rId75"/>
    <p:sldId id="583" r:id="rId76"/>
    <p:sldId id="599" r:id="rId77"/>
    <p:sldId id="591" r:id="rId78"/>
    <p:sldId id="590" r:id="rId79"/>
    <p:sldId id="274" r:id="rId80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59F5A"/>
    <a:srgbClr val="89C653"/>
    <a:srgbClr val="00AEED"/>
    <a:srgbClr val="1B42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40"/>
    <p:restoredTop sz="85311" autoAdjust="0"/>
  </p:normalViewPr>
  <p:slideViewPr>
    <p:cSldViewPr snapToGrid="0" snapToObjects="1">
      <p:cViewPr varScale="1">
        <p:scale>
          <a:sx n="150" d="100"/>
          <a:sy n="150" d="100"/>
        </p:scale>
        <p:origin x="360" y="12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72640F-BD89-1B4E-8DE6-6BC8D159B288}" type="datetimeFigureOut">
              <a:rPr lang="en-US" smtClean="0"/>
              <a:t>2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88A78-067E-104B-9148-B7E052270E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05336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3B8903-371A-0A4A-9A08-C84E682E1EA9}" type="datetimeFigureOut">
              <a:rPr lang="en-US" smtClean="0"/>
              <a:t>2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6B815-26CF-5743-BBFF-F922E8E6DF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2523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CE564D-912E-9240-B4A2-75A94D1CFB5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3" name="Right Triangle 12">
            <a:extLst>
              <a:ext uri="{FF2B5EF4-FFF2-40B4-BE49-F238E27FC236}">
                <a16:creationId xmlns:a16="http://schemas.microsoft.com/office/drawing/2014/main" id="{202D92D0-C90C-A34A-9EB1-178F0D25052B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5CAFED3-DB26-904D-885F-CE0B5358F44A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D54F90E1-FD40-704D-91D2-4F76E83111FC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Parallelogram 15">
            <a:extLst>
              <a:ext uri="{FF2B5EF4-FFF2-40B4-BE49-F238E27FC236}">
                <a16:creationId xmlns:a16="http://schemas.microsoft.com/office/drawing/2014/main" id="{51EF0AC0-BF17-8246-A30E-98CD48805034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949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28140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57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107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CC7D1145-C484-D046-AF85-5FD96D14205F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0BD6151-82F4-B943-8EED-D6B88A06EB8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6" name="Right Triangle 15">
            <a:extLst>
              <a:ext uri="{FF2B5EF4-FFF2-40B4-BE49-F238E27FC236}">
                <a16:creationId xmlns:a16="http://schemas.microsoft.com/office/drawing/2014/main" id="{187E3EC8-06BD-E942-AFC9-BF1F6366C0A2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9D69EA9-1482-294C-AE06-62A51ABABEC0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36778F0E-0FED-9241-9656-D8EA75F3F5E3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DAF6EFBB-0228-0346-B872-78850AB6F02E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394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349493E-63BB-9E4A-B164-0A7353B0B545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8C59991-F6D9-E849-BEF9-CD392710D01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28" name="Right Triangle 27">
            <a:extLst>
              <a:ext uri="{FF2B5EF4-FFF2-40B4-BE49-F238E27FC236}">
                <a16:creationId xmlns:a16="http://schemas.microsoft.com/office/drawing/2014/main" id="{BE8CECB5-F290-6749-AAA3-ACABF178C333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Parallelogram 28">
            <a:extLst>
              <a:ext uri="{FF2B5EF4-FFF2-40B4-BE49-F238E27FC236}">
                <a16:creationId xmlns:a16="http://schemas.microsoft.com/office/drawing/2014/main" id="{A7A43678-C233-6E4E-B83D-DD58D7DC8351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Parallelogram 29">
            <a:extLst>
              <a:ext uri="{FF2B5EF4-FFF2-40B4-BE49-F238E27FC236}">
                <a16:creationId xmlns:a16="http://schemas.microsoft.com/office/drawing/2014/main" id="{47833AAA-507C-8545-B35B-D9A5EB387250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4C5F3CB-BB65-1040-8D3F-C26DC234495E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646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F2AC9DC-D244-5E4C-B6B2-1C04220D844A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D2BE290-8952-F746-B3E0-A86D9B47020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5" name="Right Triangle 14">
            <a:extLst>
              <a:ext uri="{FF2B5EF4-FFF2-40B4-BE49-F238E27FC236}">
                <a16:creationId xmlns:a16="http://schemas.microsoft.com/office/drawing/2014/main" id="{C883260A-1FDA-494A-A9FB-D05E7AF1224D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2432BB3-CDCC-5A40-8BB7-29B74CDCAA01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F78320F5-24EC-C84D-B19B-09F740A5EF7A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71FAB766-6763-C34F-AE72-91B036EB8A96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725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0018627-9F4C-AC4B-99A8-6723915B5EC0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A9AD429-4564-3949-82F5-7E48116C03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6A2C67D3-E002-8C42-A084-C519659386F8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Parallelogram 11">
            <a:extLst>
              <a:ext uri="{FF2B5EF4-FFF2-40B4-BE49-F238E27FC236}">
                <a16:creationId xmlns:a16="http://schemas.microsoft.com/office/drawing/2014/main" id="{CE5C56BB-A7B3-5740-AB5D-8D54C854351E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29ACC4A0-8A3F-6442-9A6F-112D7E96FF63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BAD6386-4014-B948-9D03-290A26892028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639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ally, re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5579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05A16B-A115-6449-96DF-12C992027DE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569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50" r:id="rId3"/>
    <p:sldLayoutId id="2147483661" r:id="rId4"/>
    <p:sldLayoutId id="2147483654" r:id="rId5"/>
    <p:sldLayoutId id="2147483663" r:id="rId6"/>
    <p:sldLayoutId id="2147483655" r:id="rId7"/>
    <p:sldLayoutId id="2147483664" r:id="rId8"/>
    <p:sldLayoutId id="2147483660" r:id="rId9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foldit.fandom.com/wiki/Alpha_carbon" TargetMode="External"/><Relationship Id="rId2" Type="http://schemas.openxmlformats.org/officeDocument/2006/relationships/hyperlink" Target="https://en.wikipedia.org/wiki/Amino_acid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s://en.wikipedia.org/wiki/Glyc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Zeolite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Water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chem.libretexts.org/Courses/Athabasca_University/Chemistry_350%3A_Organic_Chemistry_I/01%3A_Structure_and_Bonding/1.11%3A_Hybridization_of_Nitrogen_Oxygen_Phosphorus_and_Sulfur" TargetMode="External"/><Relationship Id="rId2" Type="http://schemas.openxmlformats.org/officeDocument/2006/relationships/hyperlink" Target="https://en.wikipedia.org/wiki/Ester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hyperlink" Target="https://en.wikipedia.org/wiki/Ether" TargetMode="External"/><Relationship Id="rId7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5" Type="http://schemas.openxmlformats.org/officeDocument/2006/relationships/hyperlink" Target="https://en.wikipedia.org/wiki/Acetal" TargetMode="External"/><Relationship Id="rId4" Type="http://schemas.openxmlformats.org/officeDocument/2006/relationships/hyperlink" Target="https://en.wikipedia.org/wiki/Alkyl" TargetMode="Externa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hyperlink" Target="https://en.wikipedia.org/wiki/Ether" TargetMode="External"/><Relationship Id="rId7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5" Type="http://schemas.openxmlformats.org/officeDocument/2006/relationships/hyperlink" Target="https://en.wikipedia.org/wiki/Acetal" TargetMode="External"/><Relationship Id="rId4" Type="http://schemas.openxmlformats.org/officeDocument/2006/relationships/hyperlink" Target="https://en.wikipedia.org/wiki/Alkyl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droxy_group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hyperlink" Target="https://openoregon.pressbooks.pub/introductoryorganic/chapter/amine-protonation/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Nitro_compound#:~:text=The%20nitro%20group%20is%20one,nitro%20group%20can%20be%20acidic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en.wikipedia.org/wiki/Carboxylate#:~:text=A%20carboxylate%20is%20the%20conjugate,or%20RCO2R%E2%80%B2" TargetMode="Externa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hyperlink" Target="https://en.wikipedia.org/wiki/Methionine" TargetMode="External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hyperlink" Target="https://en.wikipedia.org/wiki/Methionine" TargetMode="External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hyperlink" Target="https://en.wikibooks.org/wiki/Structural_Biochemistry/Organic_Chemistry/Organic_Functional_Group/Sulfhydryl#:~:text=A%20sulfhydryl%20is%20a%20functional,great%20affinity%20for%20soft%20metals" TargetMode="External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en.wikipedia.org/wiki/Disulfide" TargetMode="Externa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9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75AEC-1E2C-4864-A2FF-06F8124DE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om Typing Color Nomencla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E5A54E-8C06-49BF-8127-04A58858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A65C3E-5003-4713-A2DF-700035BFAF71}"/>
              </a:ext>
            </a:extLst>
          </p:cNvPr>
          <p:cNvSpPr txBox="1"/>
          <p:nvPr/>
        </p:nvSpPr>
        <p:spPr>
          <a:xfrm>
            <a:off x="1448903" y="1084682"/>
            <a:ext cx="69024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Green </a:t>
            </a:r>
            <a:r>
              <a:rPr lang="en-US" dirty="0">
                <a:solidFill>
                  <a:srgbClr val="559F5A"/>
                </a:solidFill>
              </a:rPr>
              <a:t>means CAN find atom type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ight Green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ans CAN find atom type, but possibly needs more logic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r>
              <a:rPr lang="en-US" b="1" dirty="0">
                <a:solidFill>
                  <a:srgbClr val="FFC000"/>
                </a:solidFill>
              </a:rPr>
              <a:t>Orange </a:t>
            </a:r>
            <a:r>
              <a:rPr lang="en-US" dirty="0">
                <a:solidFill>
                  <a:srgbClr val="FFC000"/>
                </a:solidFill>
              </a:rPr>
              <a:t>means can not distinguish between atom type</a:t>
            </a:r>
          </a:p>
          <a:p>
            <a:r>
              <a:rPr lang="en-US" b="1" dirty="0">
                <a:solidFill>
                  <a:srgbClr val="FF0000"/>
                </a:solidFill>
              </a:rPr>
              <a:t>Red </a:t>
            </a:r>
            <a:r>
              <a:rPr lang="en-US" dirty="0">
                <a:solidFill>
                  <a:srgbClr val="FF0000"/>
                </a:solidFill>
              </a:rPr>
              <a:t>means method CANNOT find atom type</a:t>
            </a:r>
          </a:p>
          <a:p>
            <a:r>
              <a:rPr lang="en-US" b="1" dirty="0">
                <a:solidFill>
                  <a:srgbClr val="559F5A"/>
                </a:solidFill>
                <a:highlight>
                  <a:srgbClr val="C0C0C0"/>
                </a:highlight>
              </a:rPr>
              <a:t>Highlighted in grey </a:t>
            </a:r>
            <a:r>
              <a:rPr lang="en-US" dirty="0">
                <a:solidFill>
                  <a:srgbClr val="559F5A"/>
                </a:solidFill>
                <a:highlight>
                  <a:srgbClr val="C0C0C0"/>
                </a:highlight>
              </a:rPr>
              <a:t>means a user input to help find correct atom types</a:t>
            </a:r>
          </a:p>
          <a:p>
            <a:r>
              <a:rPr lang="en-US" b="1" dirty="0"/>
              <a:t>Black </a:t>
            </a:r>
            <a:r>
              <a:rPr lang="en-US" dirty="0"/>
              <a:t>means could be switched out in the if/elif/else statements because of an overlap issue. System and user preference dependent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88160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5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5       12.01115      C          3        sp2 aromatic carbon in 5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5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600" dirty="0"/>
              <a:t>elements1.count(</a:t>
            </a:r>
            <a:r>
              <a:rPr lang="en-US" sz="1600" dirty="0">
                <a:solidFill>
                  <a:srgbClr val="92D050"/>
                </a:solidFill>
              </a:rPr>
              <a:t>’S’</a:t>
            </a:r>
            <a:r>
              <a:rPr lang="en-US" sz="1600" dirty="0"/>
              <a:t>) == </a:t>
            </a:r>
            <a:r>
              <a:rPr lang="en-US" sz="1600" b="1" dirty="0">
                <a:solidFill>
                  <a:srgbClr val="FFC000"/>
                </a:solidFill>
              </a:rPr>
              <a:t>0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5’</a:t>
            </a:r>
            <a:endParaRPr lang="en-US" sz="1600" dirty="0"/>
          </a:p>
          <a:p>
            <a:endParaRPr lang="en-US" sz="1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48FA45E-933A-495F-98A9-B3A7D5730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8FA45E-933A-495F-98A9-B3A7D5730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D1AEC40-CF1E-4724-81E1-2639EBCC690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8502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308100" y="484317"/>
            <a:ext cx="8032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s        12.01115      C          3        sp2 aromatic carbon in 5 membered ring next to S</a:t>
            </a:r>
            <a:endParaRPr lang="en-US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C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</a:t>
            </a:r>
            <a:r>
              <a:rPr lang="en-US" sz="1700" dirty="0" err="1"/>
              <a:t>nb</a:t>
            </a:r>
            <a:r>
              <a:rPr lang="en-US" sz="1700" dirty="0"/>
              <a:t>== </a:t>
            </a:r>
            <a:r>
              <a:rPr lang="en-US" sz="1700" b="1" dirty="0">
                <a:solidFill>
                  <a:srgbClr val="FFC000"/>
                </a:solidFill>
              </a:rPr>
              <a:t>3</a:t>
            </a:r>
            <a:r>
              <a:rPr lang="en-US" sz="1700" dirty="0"/>
              <a:t>:</a:t>
            </a:r>
          </a:p>
          <a:p>
            <a:r>
              <a:rPr lang="en-US" sz="1700" dirty="0"/>
              <a:t>	 </a:t>
            </a:r>
            <a:r>
              <a:rPr lang="en-US" sz="17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700" dirty="0"/>
          </a:p>
          <a:p>
            <a:r>
              <a:rPr lang="en-US" sz="1700" dirty="0"/>
              <a:t>	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700" dirty="0"/>
              <a:t>ring_size == </a:t>
            </a:r>
            <a:r>
              <a:rPr lang="en-US" sz="1700" b="1" dirty="0">
                <a:solidFill>
                  <a:srgbClr val="FFC000"/>
                </a:solidFill>
              </a:rPr>
              <a:t>5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S’</a:t>
            </a:r>
            <a:r>
              <a:rPr lang="en-US" sz="1800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sz="1800" b="1" dirty="0"/>
              <a:t>:</a:t>
            </a:r>
          </a:p>
          <a:p>
            <a:r>
              <a:rPr lang="en-US" sz="1700" dirty="0"/>
              <a:t>	 	</a:t>
            </a:r>
            <a:r>
              <a:rPr lang="en-US" sz="1600" dirty="0"/>
              <a:t>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700" dirty="0">
                <a:solidFill>
                  <a:srgbClr val="92D050"/>
                </a:solidFill>
              </a:rPr>
              <a:t>’cs’</a:t>
            </a:r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1DE3A5-6B51-9C4C-FAC7-6B29DF206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1" y="1052709"/>
          <a:ext cx="1566862" cy="127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30677" imgH="755496" progId="ChemDraw.Document.6.0">
                  <p:embed/>
                </p:oleObj>
              </mc:Choice>
              <mc:Fallback>
                <p:oleObj name="CS ChemDraw Drawing" r:id="rId2" imgW="930677" imgH="755496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51DE3A5-6B51-9C4C-FAC7-6B29DF206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2751" y="1052709"/>
                        <a:ext cx="1566862" cy="1272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665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p       12.01115      C          3        sp2 aromatic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9135" y="2741624"/>
            <a:ext cx="7568216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6 Member Ring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dirty="0" err="1"/>
              <a:t>ring_size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not </a:t>
            </a:r>
            <a:r>
              <a:rPr lang="en-US" sz="1600" dirty="0" err="1"/>
              <a:t>use_graphene_types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600" dirty="0"/>
              <a:t>rings1.count(</a:t>
            </a:r>
            <a:r>
              <a:rPr lang="en-US" sz="1600" b="1" dirty="0">
                <a:solidFill>
                  <a:srgbClr val="FFC000"/>
                </a:solidFill>
              </a:rPr>
              <a:t>6</a:t>
            </a:r>
            <a:r>
              <a:rPr lang="en-US" sz="1600" dirty="0"/>
              <a:t>) &lt;= </a:t>
            </a:r>
            <a:r>
              <a:rPr lang="en-US" sz="1600" b="1" dirty="0">
                <a:solidFill>
                  <a:srgbClr val="FFC000"/>
                </a:solidFill>
              </a:rPr>
              <a:t>2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F44BF9A-201E-4DA6-9B46-A17679FA8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267" y="1052709"/>
          <a:ext cx="31003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01122" imgH="1675990" progId="ChemDraw.Document.6.0">
                  <p:embed/>
                </p:oleObj>
              </mc:Choice>
              <mc:Fallback>
                <p:oleObj name="CS ChemDraw Drawing" r:id="rId2" imgW="3101122" imgH="167599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F44BF9A-201E-4DA6-9B46-A17679FA87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8267" y="1052709"/>
                        <a:ext cx="310038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9972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c3h    12.011150    C           4        Sp3 carbon in 3-membered ring with hydrogen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3m   12.011150    C           4        Sp3 carbon in 3-membered ring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4h    12.011150    C           4        Sp3 carbon in 4-membered ring with hydrogen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4m   12.011150    C           4        Sp3 carbon in 4-membered ring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a      12.011150    C           4        General amino acid alpha carbon (sp3)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g      12.011150    C           4        Sp3 alpha carbon in glycine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o      12.011150    C           4        Sp3 carbon in acetal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oh    12.011150    C           4        Sp3 carbon in acetals with hydrogen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cn</a:t>
            </a:r>
            <a:r>
              <a:rPr lang="en-US" sz="1400" b="1" dirty="0">
                <a:solidFill>
                  <a:srgbClr val="559F5A"/>
                </a:solidFill>
              </a:rPr>
              <a:t>      12.011150    C           4        Sp3 Carbon bonded to N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1      12.011150    C           4        Sp3 carbon bonded to 1 H, 3 Heavy atom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2      12.011150    C           4        Sp3 carbon bonded to 2 H's, 2 heavy atom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3      12.011150    C           4        Sp3 carbon in methyl (CH3) group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        12.011150    C           4        Sp3 aliphatic carbon </a:t>
            </a:r>
          </a:p>
          <a:p>
            <a:r>
              <a:rPr lang="en-US" sz="1400" b="1" dirty="0">
                <a:solidFill>
                  <a:srgbClr val="C00000"/>
                </a:solidFill>
              </a:rPr>
              <a:t>c$      12.011150    C           4        Carbon atom for automatic parameter assignme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</a:t>
            </a:r>
            <a:r>
              <a:rPr lang="en-US" dirty="0" err="1"/>
              <a:t>cvff</a:t>
            </a:r>
            <a:r>
              <a:rPr lang="en-US" dirty="0"/>
              <a:t> Sp3 Carbons</a:t>
            </a:r>
          </a:p>
        </p:txBody>
      </p:sp>
    </p:spTree>
    <p:extLst>
      <p:ext uri="{BB962C8B-B14F-4D97-AF65-F5344CB8AC3E}">
        <p14:creationId xmlns:p14="http://schemas.microsoft.com/office/powerpoint/2010/main" val="1957939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h      12.01115      C          4        sp3 carbon in 3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h’</a:t>
            </a:r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138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m     12.01115      C          4        sp3 carbon in 3-membered ring</a:t>
            </a: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AA02D5-7540-0C08-CDF9-528FBA7F74B3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m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413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h      12.01115      C          4        sp3 carbon in 4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h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4334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m     12.01115      C          4        sp3 carbon in 4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1287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a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209800" y="4886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a      12.011150    C           4        General amino acid alpha carbon (sp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9851" y="3488473"/>
            <a:ext cx="7713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4</a:t>
            </a:r>
            <a:r>
              <a:rPr lang="en-US" sz="1200" dirty="0"/>
              <a:t>:</a:t>
            </a:r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alpha carbon in amino acid</a:t>
            </a:r>
            <a:endParaRPr lang="en-US" sz="1200" dirty="0"/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200" dirty="0"/>
              <a:t>ring_size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H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dirty="0"/>
              <a:t>: 	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ca’</a:t>
            </a:r>
            <a:endParaRPr lang="en-US" sz="1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69850" y="27015"/>
            <a:ext cx="22707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o_acid</a:t>
            </a:r>
            <a:endParaRPr lang="en-US" dirty="0"/>
          </a:p>
          <a:p>
            <a:endParaRPr lang="en-US" dirty="0"/>
          </a:p>
          <a:p>
            <a:r>
              <a:rPr lang="en-US" dirty="0">
                <a:hlinkClick r:id="rId3"/>
              </a:rPr>
              <a:t>https://foldit.fandom.com/wiki/Alpha_carbon</a:t>
            </a:r>
            <a:endParaRPr lang="en-US" dirty="0"/>
          </a:p>
          <a:p>
            <a:endParaRPr lang="en-US" dirty="0"/>
          </a:p>
        </p:txBody>
      </p:sp>
      <p:pic>
        <p:nvPicPr>
          <p:cNvPr id="18434" name="Picture 2">
            <a:extLst>
              <a:ext uri="{FF2B5EF4-FFF2-40B4-BE49-F238E27FC236}">
                <a16:creationId xmlns:a16="http://schemas.microsoft.com/office/drawing/2014/main" id="{2299F86B-FBDD-41F6-B455-44ABD5F58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39" y="1042678"/>
            <a:ext cx="2124522" cy="2124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>
            <a:extLst>
              <a:ext uri="{FF2B5EF4-FFF2-40B4-BE49-F238E27FC236}">
                <a16:creationId xmlns:a16="http://schemas.microsoft.com/office/drawing/2014/main" id="{7576486E-BF57-4B6D-98BE-68B7B7DAC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033" y="1042678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BC3047D-4B3C-463F-A3FB-EB77E477BCA3}"/>
              </a:ext>
            </a:extLst>
          </p:cNvPr>
          <p:cNvCxnSpPr/>
          <p:nvPr/>
        </p:nvCxnSpPr>
        <p:spPr>
          <a:xfrm flipH="1" flipV="1">
            <a:off x="5556250" y="2330450"/>
            <a:ext cx="1092200" cy="2857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60505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g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054308" y="442240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g        12.01115      C          4        sp3 alpha carbon in glyci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13510" y="2597458"/>
            <a:ext cx="90885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arbon in glycine</a:t>
            </a:r>
            <a:endParaRPr lang="en-US" dirty="0"/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formula </a:t>
            </a:r>
            <a:r>
              <a:rPr lang="en-US"/>
              <a:t>== </a:t>
            </a:r>
            <a:r>
              <a:rPr lang="en-US">
                <a:solidFill>
                  <a:srgbClr val="92D050"/>
                </a:solidFill>
              </a:rPr>
              <a:t>’C2-H5-N1-O2’</a:t>
            </a:r>
            <a:r>
              <a:rPr lang="en-US"/>
              <a:t>:</a:t>
            </a:r>
            <a:endParaRPr lang="en-US" dirty="0"/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g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lycine</a:t>
            </a:r>
            <a:endParaRPr lang="en-US" dirty="0"/>
          </a:p>
          <a:p>
            <a:endParaRPr lang="en-US" dirty="0"/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id="{0CDD15C8-12EC-4E89-84A3-07AC72DA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783" y="1290514"/>
            <a:ext cx="1958340" cy="1126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>
            <a:extLst>
              <a:ext uri="{FF2B5EF4-FFF2-40B4-BE49-F238E27FC236}">
                <a16:creationId xmlns:a16="http://schemas.microsoft.com/office/drawing/2014/main" id="{B4A4E758-8658-4476-BBB6-6162198C8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420" y="1192489"/>
            <a:ext cx="2026920" cy="13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43592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t    12.011150    C           2        Sp carbon involved in triple bond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</a:t>
            </a:r>
            <a:r>
              <a:rPr lang="en-US" dirty="0" err="1"/>
              <a:t>cvff</a:t>
            </a:r>
            <a:r>
              <a:rPr lang="en-US" dirty="0"/>
              <a:t> Sp Carbon</a:t>
            </a:r>
          </a:p>
        </p:txBody>
      </p:sp>
    </p:spTree>
    <p:extLst>
      <p:ext uri="{BB962C8B-B14F-4D97-AF65-F5344CB8AC3E}">
        <p14:creationId xmlns:p14="http://schemas.microsoft.com/office/powerpoint/2010/main" val="1966835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        12.01115      C          4        sp3 carbon in acetal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18199" y="2523790"/>
            <a:ext cx="87815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k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400" dirty="0"/>
              <a:t>ring_size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8739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255" y="1042678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20614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h     12.01115      C          4        sp3 carbon in acetals with hyd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42426" y="2523790"/>
            <a:ext cx="89709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“C”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4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ac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h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343" y="1233937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36543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</a:t>
            </a:r>
            <a:r>
              <a:rPr lang="en-US" dirty="0" err="1"/>
              <a:t>cn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8351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cn</a:t>
            </a:r>
            <a:r>
              <a:rPr lang="en-US" sz="1800" dirty="0"/>
              <a:t>      12.011150    C           4        Sp3 Carbon bonded to 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cn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25810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1        12.01115      C          4        sp3 carbon with 1 H 3 heav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1        12.01115      C          4        sp3 carbon with 1 H 3 heavie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>
                <a:solidFill>
                  <a:srgbClr val="00AEED"/>
                </a:solidFill>
              </a:rPr>
              <a:t>count_heavies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1’</a:t>
            </a:r>
            <a:endParaRPr lang="en-US" sz="1400" dirty="0"/>
          </a:p>
          <a:p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845243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2        12.01115      C          4        sp3 carbon with 2 H's, 2 Heavy’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2        12.01115      C          4        sp3 carbon with 2 H's, 2 Heavy’s</a:t>
            </a:r>
          </a:p>
          <a:p>
            <a:r>
              <a:rPr lang="en-US" sz="1800" dirty="0"/>
              <a:t>	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2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8654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        12.01115      C          4        sp3 carbon with 3 </a:t>
            </a:r>
            <a:r>
              <a:rPr lang="en-US" dirty="0" err="1"/>
              <a:t>hHs</a:t>
            </a:r>
            <a:r>
              <a:rPr lang="en-US" dirty="0"/>
              <a:t> 1 heav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        12.01115      C          4        sp3 carbon with 3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hHs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1 heavy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1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3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257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559F5A"/>
                </a:solidFill>
              </a:rPr>
              <a:t>hi        1.007970    H           1        Hydrogen in charged imidazole ring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c</a:t>
            </a:r>
            <a:r>
              <a:rPr lang="en-US" sz="1200" b="1" dirty="0">
                <a:solidFill>
                  <a:srgbClr val="559F5A"/>
                </a:solidFill>
              </a:rPr>
              <a:t>       1.007970    H           1        Hydrogen bonded to carbon</a:t>
            </a:r>
          </a:p>
          <a:p>
            <a:r>
              <a:rPr lang="en-US" sz="1200" b="1" dirty="0"/>
              <a:t>h         1.007970    H           1        Hydrogen bonded to C. Masses from CRC 1973/74 pages B-250.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o       1.007970    H           1        Hydrogen bonded to O   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n</a:t>
            </a:r>
            <a:r>
              <a:rPr lang="en-US" sz="1200" b="1" dirty="0">
                <a:solidFill>
                  <a:srgbClr val="559F5A"/>
                </a:solidFill>
              </a:rPr>
              <a:t>       1.007970    H           1        Hydrogen bonded to N   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w</a:t>
            </a:r>
            <a:r>
              <a:rPr lang="en-US" sz="1200" b="1" dirty="0">
                <a:solidFill>
                  <a:srgbClr val="559F5A"/>
                </a:solidFill>
              </a:rPr>
              <a:t>      1.007970    H           1        Hydrogen in water molecule</a:t>
            </a:r>
          </a:p>
          <a:p>
            <a:r>
              <a:rPr lang="en-US" sz="1200" b="1" dirty="0"/>
              <a:t>h*       1.007970    H           1        Hydrogen in water molecule</a:t>
            </a:r>
          </a:p>
          <a:p>
            <a:r>
              <a:rPr lang="en-US" sz="1200" b="1" dirty="0" err="1"/>
              <a:t>hspc</a:t>
            </a:r>
            <a:r>
              <a:rPr lang="en-US" sz="1200" b="1" dirty="0"/>
              <a:t>   1.007970    H           1        Hydrogen in SPC water molecule   </a:t>
            </a:r>
          </a:p>
          <a:p>
            <a:r>
              <a:rPr lang="en-US" sz="1200" b="1" dirty="0" err="1"/>
              <a:t>htip</a:t>
            </a:r>
            <a:r>
              <a:rPr lang="en-US" sz="1200" b="1" dirty="0"/>
              <a:t>    1.007970    H           1        Hydrogen in TIP water molecule    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s</a:t>
            </a:r>
            <a:r>
              <a:rPr lang="en-US" sz="1200" b="1" dirty="0">
                <a:solidFill>
                  <a:srgbClr val="559F5A"/>
                </a:solidFill>
              </a:rPr>
              <a:t>       1.007970    H           1        Hydrogen bonded to S 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p       1.007970    H           1        Hydrogen bonded to P  </a:t>
            </a:r>
          </a:p>
          <a:p>
            <a:r>
              <a:rPr lang="en-US" sz="1200" b="1" dirty="0">
                <a:solidFill>
                  <a:srgbClr val="C00000"/>
                </a:solidFill>
              </a:rPr>
              <a:t>h$      1.007970    H           1        Hydrogen atom for automatic parameter assignment</a:t>
            </a:r>
          </a:p>
          <a:p>
            <a:r>
              <a:rPr lang="en-US" sz="1200" b="1" dirty="0">
                <a:solidFill>
                  <a:srgbClr val="C00000"/>
                </a:solidFill>
              </a:rPr>
              <a:t>h+      1.007970    H           1        Charged hydrogen in cations</a:t>
            </a:r>
          </a:p>
          <a:p>
            <a:endParaRPr lang="en-US" sz="1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6743700" y="1929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 </a:t>
            </a:r>
            <a:r>
              <a:rPr lang="en-US" dirty="0" err="1"/>
              <a:t>cvff</a:t>
            </a:r>
            <a:r>
              <a:rPr lang="en-US" dirty="0"/>
              <a:t> Hydrogens</a:t>
            </a:r>
          </a:p>
        </p:txBody>
      </p:sp>
    </p:spTree>
    <p:extLst>
      <p:ext uri="{BB962C8B-B14F-4D97-AF65-F5344CB8AC3E}">
        <p14:creationId xmlns:p14="http://schemas.microsoft.com/office/powerpoint/2010/main" val="40671995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29608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i       1.00797      H          1        Hydrogen in charged imidazole ring</a:t>
            </a:r>
            <a:endParaRPr lang="en-US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96421" y="2644517"/>
            <a:ext cx="82004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‘H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200" dirty="0"/>
              <a:t>rings1.count(</a:t>
            </a:r>
            <a:r>
              <a:rPr lang="en-US" sz="1200" b="1" dirty="0">
                <a:solidFill>
                  <a:srgbClr val="FFC000"/>
                </a:solidFill>
              </a:rPr>
              <a:t>5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</a:t>
            </a:r>
            <a:r>
              <a:rPr lang="en-US" sz="1200" dirty="0"/>
              <a:t> </a:t>
            </a:r>
            <a:r>
              <a:rPr lang="en-US" sz="1200" dirty="0" err="1">
                <a:solidFill>
                  <a:srgbClr val="00AEED"/>
                </a:solidFill>
              </a:rPr>
              <a:t>count_neigh_info</a:t>
            </a:r>
            <a:r>
              <a:rPr lang="en-US" sz="1200" dirty="0">
                <a:solidFill>
                  <a:srgbClr val="00AEED"/>
                </a:solidFill>
              </a:rPr>
              <a:t>(</a:t>
            </a:r>
            <a:r>
              <a:rPr lang="en-US" sz="1200" dirty="0"/>
              <a:t>neigh2, element=</a:t>
            </a:r>
            <a:r>
              <a:rPr lang="en-US" sz="1200" dirty="0">
                <a:solidFill>
                  <a:srgbClr val="89C653"/>
                </a:solidFill>
              </a:rPr>
              <a:t>‘N’</a:t>
            </a:r>
            <a:r>
              <a:rPr lang="en-US" sz="1200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5</a:t>
            </a:r>
            <a:r>
              <a:rPr lang="en-US" sz="1200" dirty="0"/>
              <a:t>, </a:t>
            </a:r>
            <a:r>
              <a:rPr lang="en-US" sz="1200" dirty="0" err="1"/>
              <a:t>nb</a:t>
            </a:r>
            <a:r>
              <a:rPr lang="en-US" sz="1200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 False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/>
              <a:t>formula == </a:t>
            </a:r>
            <a:r>
              <a:rPr lang="en-US" sz="1200" b="1" dirty="0">
                <a:solidFill>
                  <a:srgbClr val="89C653"/>
                </a:solidFill>
              </a:rPr>
              <a:t>‘C3-H4-N2’</a:t>
            </a:r>
            <a:r>
              <a:rPr lang="en-US" sz="1200" b="1" dirty="0"/>
              <a:t>:</a:t>
            </a:r>
            <a:endParaRPr lang="en-US" sz="1200" dirty="0"/>
          </a:p>
          <a:p>
            <a:r>
              <a:rPr lang="en-US" sz="1200" dirty="0"/>
              <a:t>        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hi’</a:t>
            </a:r>
            <a:endParaRPr lang="en-US" sz="1200" dirty="0"/>
          </a:p>
        </p:txBody>
      </p:sp>
      <p:pic>
        <p:nvPicPr>
          <p:cNvPr id="6" name="Picture 2" descr="Full structural formula">
            <a:extLst>
              <a:ext uri="{FF2B5EF4-FFF2-40B4-BE49-F238E27FC236}">
                <a16:creationId xmlns:a16="http://schemas.microsoft.com/office/drawing/2014/main" id="{83C7C9E0-B07D-4AA7-9A1F-A7F1E1EAC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Ball-and-stick model">
            <a:extLst>
              <a:ext uri="{FF2B5EF4-FFF2-40B4-BE49-F238E27FC236}">
                <a16:creationId xmlns:a16="http://schemas.microsoft.com/office/drawing/2014/main" id="{9C850DBA-8FF4-44E9-8AD3-6E105FBEC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5441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c</a:t>
            </a:r>
            <a:r>
              <a:rPr lang="en-US" dirty="0"/>
              <a:t>”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c      1.00797      H          1        hydrogen bonded to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         # bonded to C</a:t>
            </a:r>
            <a:r>
              <a:rPr lang="en-US" sz="1400" dirty="0"/>
              <a:t>	</a:t>
            </a:r>
          </a:p>
          <a:p>
            <a:r>
              <a:rPr lang="en-US" sz="1400" dirty="0"/>
              <a:t>        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element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c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r>
              <a:rPr lang="en-US" sz="1400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4500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w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hw</a:t>
            </a:r>
            <a:r>
              <a:rPr lang="en-US" sz="1400" b="1" dirty="0"/>
              <a:t>      1.00797      H          1        hydrogen in water (+0.41 in this model !)</a:t>
            </a:r>
          </a:p>
          <a:p>
            <a:r>
              <a:rPr lang="en-US" sz="1400" dirty="0" err="1"/>
              <a:t>hspc</a:t>
            </a:r>
            <a:r>
              <a:rPr lang="en-US" sz="1400" dirty="0"/>
              <a:t>   1.007970    H           1        Hydrogen in SPC water molecule   </a:t>
            </a:r>
          </a:p>
          <a:p>
            <a:r>
              <a:rPr lang="en-US" sz="1400" dirty="0" err="1"/>
              <a:t>htip</a:t>
            </a:r>
            <a:r>
              <a:rPr lang="en-US" sz="1400" dirty="0"/>
              <a:t>    1.007970    H           1        Hydrogen in TIP water molecule    </a:t>
            </a:r>
          </a:p>
          <a:p>
            <a:endParaRPr lang="en-US" sz="1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formula[atom-id] == </a:t>
            </a:r>
            <a:r>
              <a:rPr lang="en-US" sz="1400" dirty="0">
                <a:solidFill>
                  <a:srgbClr val="92D050"/>
                </a:solidFill>
              </a:rPr>
              <a:t>’H2-O1’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w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861493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210616" y="463893"/>
            <a:ext cx="6800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t      12.01115      C          2        sp carbon involved in a triple bon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2D8C34-6AB9-471C-A230-80077C00BFC4}"/>
              </a:ext>
            </a:extLst>
          </p:cNvPr>
          <p:cNvSpPr txBox="1"/>
          <p:nvPr/>
        </p:nvSpPr>
        <p:spPr>
          <a:xfrm>
            <a:off x="1587500" y="2653549"/>
            <a:ext cx="6413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 err="1"/>
              <a:t>ring_size</a:t>
            </a:r>
            <a:r>
              <a:rPr lang="en-US" dirty="0"/>
              <a:t> == 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C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dirty="0" err="1"/>
              <a:t>nb</a:t>
            </a:r>
            <a:r>
              <a:rPr lang="en-US" dirty="0"/>
              <a:t> &lt;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Sp1 Carbon</a:t>
            </a:r>
            <a:endParaRPr lang="en-US" dirty="0"/>
          </a:p>
          <a:p>
            <a:r>
              <a:rPr lang="en-US" dirty="0"/>
              <a:t>	</a:t>
            </a:r>
            <a:r>
              <a:rPr lang="en-US" dirty="0" err="1"/>
              <a:t>nta</a:t>
            </a:r>
            <a:r>
              <a:rPr lang="en-US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“</a:t>
            </a:r>
            <a:r>
              <a:rPr lang="en-US" dirty="0" err="1">
                <a:solidFill>
                  <a:srgbClr val="92D050"/>
                </a:solidFill>
              </a:rPr>
              <a:t>ct</a:t>
            </a:r>
            <a:r>
              <a:rPr lang="en-US" dirty="0">
                <a:solidFill>
                  <a:srgbClr val="92D050"/>
                </a:solidFill>
              </a:rPr>
              <a:t>”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61A5AE-58FD-4355-92E5-AA34734FA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36624"/>
              </p:ext>
            </p:extLst>
          </p:nvPr>
        </p:nvGraphicFramePr>
        <p:xfrm>
          <a:off x="3025898" y="1575858"/>
          <a:ext cx="3255069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85324" imgH="155096" progId="ChemDraw.Document.6.0">
                  <p:embed/>
                </p:oleObj>
              </mc:Choice>
              <mc:Fallback>
                <p:oleObj name="CS ChemDraw Drawing" r:id="rId2" imgW="1185324" imgH="155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5898" y="1575858"/>
                        <a:ext cx="3255069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19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      1.00797      H          1        hydrogen bonded to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101854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1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>
                <a:solidFill>
                  <a:srgbClr val="559F5A"/>
                </a:solidFill>
              </a:rPr>
              <a:t>o'    15.999400     O           1        Oxygen in carbonyl (C=O) group</a:t>
            </a:r>
          </a:p>
          <a:p>
            <a:r>
              <a:rPr lang="pt-BR" sz="1400" b="1" dirty="0">
                <a:solidFill>
                  <a:srgbClr val="559F5A"/>
                </a:solidFill>
              </a:rPr>
              <a:t>o-    15.999400    O           1        Oxygen in charged carboxylate (COO-) group</a:t>
            </a:r>
          </a:p>
          <a:p>
            <a:r>
              <a:rPr lang="pt-BR" sz="1400" b="1" dirty="0">
                <a:solidFill>
                  <a:srgbClr val="559F5A"/>
                </a:solidFill>
              </a:rPr>
              <a:t>oz    15.999400    O           1        Oxygen in Zeolit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237383" y="40918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</a:t>
            </a:r>
            <a:r>
              <a:rPr lang="en-US" dirty="0" err="1"/>
              <a:t>cvff</a:t>
            </a:r>
            <a:r>
              <a:rPr lang="en-US" dirty="0"/>
              <a:t> 1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324568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 o’ ” and “ o- ”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o'    15.999400     O           1        Oxygen in carbonyl (C=O) group</a:t>
            </a:r>
          </a:p>
          <a:p>
            <a:r>
              <a:rPr lang="pt-BR" sz="1800" dirty="0"/>
              <a:t>o-    15.999400    O           1        Oxygen in charged carboxylate (COO-) group</a:t>
            </a:r>
          </a:p>
          <a:p>
            <a:endParaRPr lang="pt-BR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3436" y="1509764"/>
            <a:ext cx="70954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“O”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num of connects == 1:</a:t>
            </a:r>
          </a:p>
          <a:p>
            <a:r>
              <a:rPr lang="en-US" sz="1600" dirty="0"/>
              <a:t>	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pt-BR" sz="1600" dirty="0">
                <a:solidFill>
                  <a:schemeClr val="bg1">
                    <a:lumMod val="65000"/>
                  </a:schemeClr>
                </a:solidFill>
              </a:rPr>
              <a:t>o'    15.999400     O           1        Oxygen in carbonyl (C=O) group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C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“ o’ ’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o-    15.999400    O           1        Oxygen in charged carboxylate (COO-) group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O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o-’</a:t>
            </a:r>
            <a:endParaRPr lang="en-US" sz="1600" dirty="0"/>
          </a:p>
          <a:p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6FE14A46-D18B-4A20-9A5D-FCA44098A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516" y="1309459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E1D345D-4055-4343-958C-E3F443F91DFF}"/>
              </a:ext>
            </a:extLst>
          </p:cNvPr>
          <p:cNvSpPr txBox="1"/>
          <p:nvPr/>
        </p:nvSpPr>
        <p:spPr>
          <a:xfrm>
            <a:off x="7599317" y="2387084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CD5500-E119-F346-4DBB-84308C7415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5201" y="2995590"/>
            <a:ext cx="1214437" cy="111918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B4983B6-CC46-0CEB-1C98-01F4CFAC5570}"/>
              </a:ext>
            </a:extLst>
          </p:cNvPr>
          <p:cNvSpPr txBox="1"/>
          <p:nvPr/>
        </p:nvSpPr>
        <p:spPr>
          <a:xfrm>
            <a:off x="7067221" y="4036824"/>
            <a:ext cx="2006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ate (COO-)</a:t>
            </a:r>
          </a:p>
        </p:txBody>
      </p:sp>
    </p:spTree>
    <p:extLst>
      <p:ext uri="{BB962C8B-B14F-4D97-AF65-F5344CB8AC3E}">
        <p14:creationId xmlns:p14="http://schemas.microsoft.com/office/powerpoint/2010/main" val="30285582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 oz ”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oz    15.999400    O           1        Oxygen in Zeolite</a:t>
            </a:r>
          </a:p>
          <a:p>
            <a:endParaRPr lang="pt-BR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46743" y="2883530"/>
            <a:ext cx="709545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“O”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num of connects == 1:</a:t>
            </a:r>
          </a:p>
          <a:p>
            <a:r>
              <a:rPr lang="en-US" sz="1600" dirty="0"/>
              <a:t>	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pt-BR" sz="1600" dirty="0">
                <a:solidFill>
                  <a:schemeClr val="bg1">
                    <a:lumMod val="65000"/>
                  </a:schemeClr>
                </a:solidFill>
              </a:rPr>
              <a:t>o'    15.999400     O           1        Oxygen in carbonyl (C=O) group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Si’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oz’</a:t>
            </a:r>
            <a:endParaRPr lang="en-US" sz="1600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1F8F86-16F5-4F91-3831-8A0C75F1BC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7374" y="1182242"/>
            <a:ext cx="3333750" cy="97155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D4EBCA4-3E09-5366-2766-EBC88EAEA209}"/>
              </a:ext>
            </a:extLst>
          </p:cNvPr>
          <p:cNvSpPr txBox="1"/>
          <p:nvPr/>
        </p:nvSpPr>
        <p:spPr>
          <a:xfrm>
            <a:off x="127000" y="4367659"/>
            <a:ext cx="5327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Zeolit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72156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2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559F5A"/>
                </a:solidFill>
              </a:rPr>
              <a:t>o*      15.999400    O           2        Oxygen in water molecule </a:t>
            </a:r>
          </a:p>
          <a:p>
            <a:r>
              <a:rPr lang="en-US" sz="1200" b="1" dirty="0" err="1"/>
              <a:t>ospc</a:t>
            </a:r>
            <a:r>
              <a:rPr lang="en-US" sz="1200" b="1" dirty="0"/>
              <a:t>  15.999400    O           2        Oxygen in SPC water molecule     </a:t>
            </a:r>
          </a:p>
          <a:p>
            <a:r>
              <a:rPr lang="en-US" sz="1200" b="1" dirty="0" err="1"/>
              <a:t>otip</a:t>
            </a:r>
            <a:r>
              <a:rPr lang="en-US" sz="1200" b="1" dirty="0"/>
              <a:t>   15.999400    O           2        Oxygen in TIP3P water molecule 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e     15.999400     O           2        Sp3 oxygen in ester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c     15.999400     O           2        Sp3 oxygen in ether or acetals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        15.999400    O           2        Sp3 oxygen in ether or ester groups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3e   15.999400    O           2        Sp3 oxygen in three membered ring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4e   15.999400    O           2        Sp3 oxygen in four membered ring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p     15.999400    O           2        Oxygen in aromatic rings. e.g. furan 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h      15.999400    O          2        Oxygen in hydroxyl (OH) group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f      15.999400    O           2        Oxygen </a:t>
            </a:r>
          </a:p>
          <a:p>
            <a:r>
              <a:rPr lang="en-US" sz="1200" b="1" dirty="0">
                <a:solidFill>
                  <a:srgbClr val="FF0000"/>
                </a:solidFill>
              </a:rPr>
              <a:t>o$     15.999400    O           2        Oxygen atom for automatic parameter assignment </a:t>
            </a:r>
          </a:p>
          <a:p>
            <a:endParaRPr lang="en-US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6400800" y="4129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 </a:t>
            </a:r>
            <a:r>
              <a:rPr lang="en-US" dirty="0" err="1"/>
              <a:t>cvff</a:t>
            </a:r>
            <a:r>
              <a:rPr lang="en-US" dirty="0"/>
              <a:t>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29632797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*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559F5A"/>
                </a:solidFill>
              </a:rPr>
              <a:t>o*      15.999400    O           2        Oxygen in water molecule </a:t>
            </a:r>
          </a:p>
          <a:p>
            <a:r>
              <a:rPr lang="en-US" sz="1800" b="1" dirty="0" err="1"/>
              <a:t>ospc</a:t>
            </a:r>
            <a:r>
              <a:rPr lang="en-US" sz="1800" b="1" dirty="0"/>
              <a:t>  15.999400    O           2        Oxygen in SPC water molecule     </a:t>
            </a:r>
          </a:p>
          <a:p>
            <a:r>
              <a:rPr lang="en-US" sz="1800" b="1" dirty="0" err="1"/>
              <a:t>otip</a:t>
            </a:r>
            <a:r>
              <a:rPr lang="en-US" sz="1800" b="1" dirty="0"/>
              <a:t>   15.999400    O           2        Oxygen in TIP3P water molecule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136468" y="3188548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formula == </a:t>
            </a:r>
            <a:r>
              <a:rPr lang="en-US" sz="1800" dirty="0">
                <a:solidFill>
                  <a:srgbClr val="92D050"/>
                </a:solidFill>
              </a:rPr>
              <a:t>’H2-O1’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*’</a:t>
            </a:r>
            <a:endParaRPr lang="en-US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5D8EC4B-C9BB-4507-8586-7233B6E28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386" y="1644920"/>
            <a:ext cx="209550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6962237-D624-43ED-A972-E7DC3D16A293}"/>
              </a:ext>
            </a:extLst>
          </p:cNvPr>
          <p:cNvSpPr txBox="1"/>
          <p:nvPr/>
        </p:nvSpPr>
        <p:spPr>
          <a:xfrm>
            <a:off x="-1" y="4275738"/>
            <a:ext cx="4375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Wate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4996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 “oe” USING FOR ESTERS ON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e     15.999400    O           2        Sp3 oxygen in ester</a:t>
            </a:r>
            <a:endParaRPr lang="en-US" sz="1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CD5DBA-AA91-4BD8-A7ED-12366AA150FF}"/>
              </a:ext>
            </a:extLst>
          </p:cNvPr>
          <p:cNvSpPr txBox="1"/>
          <p:nvPr/>
        </p:nvSpPr>
        <p:spPr>
          <a:xfrm>
            <a:off x="-34547" y="4161495"/>
            <a:ext cx="87319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2"/>
              </a:rPr>
              <a:t>https://en.wikipedia.org/wiki/Ester</a:t>
            </a:r>
            <a:endParaRPr lang="en-US" sz="1200" dirty="0"/>
          </a:p>
          <a:p>
            <a:r>
              <a:rPr lang="en-US" sz="1200" dirty="0">
                <a:hlinkClick r:id="rId3"/>
              </a:rPr>
              <a:t>https://chem.libretexts.org/Courses/Athabasca_University/Chemistry_350%3A_Organic_Chemistry_I/01%3A_Structure_and_Bonding/1.11%3A_Hybridization_of_Nitrogen_Oxygen_Phosphorus_and_Sulfur</a:t>
            </a:r>
            <a:endParaRPr lang="en-US" sz="1200" dirty="0"/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EF22D2-0032-45EE-B58E-60131D5D49D1}"/>
              </a:ext>
            </a:extLst>
          </p:cNvPr>
          <p:cNvSpPr txBox="1"/>
          <p:nvPr/>
        </p:nvSpPr>
        <p:spPr>
          <a:xfrm>
            <a:off x="-1" y="3674090"/>
            <a:ext cx="99585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 err="1"/>
              <a:t>ring_size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1 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1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2 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2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>
                <a:solidFill>
                  <a:srgbClr val="00AEED"/>
                </a:solidFill>
              </a:rPr>
              <a:t>count_2ndneigh_elemringnb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, 0, 1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dirty="0"/>
              <a:t>:</a:t>
            </a:r>
          </a:p>
          <a:p>
            <a:r>
              <a:rPr lang="en-US" sz="1000" dirty="0"/>
              <a:t>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o_2’</a:t>
            </a:r>
            <a:endParaRPr lang="en-US" sz="1000" dirty="0"/>
          </a:p>
          <a:p>
            <a:endParaRPr lang="en-US" sz="12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D4562EB-8F13-4129-9239-0C3E214F7FEF}"/>
              </a:ext>
            </a:extLst>
          </p:cNvPr>
          <p:cNvGrpSpPr/>
          <p:nvPr/>
        </p:nvGrpSpPr>
        <p:grpSpPr>
          <a:xfrm>
            <a:off x="-71532" y="1037406"/>
            <a:ext cx="4643532" cy="1503862"/>
            <a:chOff x="914400" y="1268817"/>
            <a:chExt cx="4643532" cy="1503862"/>
          </a:xfrm>
        </p:grpSpPr>
        <p:pic>
          <p:nvPicPr>
            <p:cNvPr id="8194" name="Picture 2">
              <a:extLst>
                <a:ext uri="{FF2B5EF4-FFF2-40B4-BE49-F238E27FC236}">
                  <a16:creationId xmlns:a16="http://schemas.microsoft.com/office/drawing/2014/main" id="{1AE45727-831C-4398-B8BC-737ACCBC3A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268817"/>
              <a:ext cx="1682157" cy="1291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6" name="Picture 4">
              <a:extLst>
                <a:ext uri="{FF2B5EF4-FFF2-40B4-BE49-F238E27FC236}">
                  <a16:creationId xmlns:a16="http://schemas.microsoft.com/office/drawing/2014/main" id="{C80254E0-64F3-4065-86CC-A6418ED5D4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783" y="1268817"/>
              <a:ext cx="2005149" cy="15038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00DCEB6-4A23-43BD-944E-CE3C767583EF}"/>
                </a:ext>
              </a:extLst>
            </p:cNvPr>
            <p:cNvSpPr/>
            <p:nvPr/>
          </p:nvSpPr>
          <p:spPr>
            <a:xfrm flipH="1">
              <a:off x="4336746" y="1974411"/>
              <a:ext cx="395403" cy="329344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85B0AF3-D389-4F29-BE22-92771F067380}"/>
                </a:ext>
              </a:extLst>
            </p:cNvPr>
            <p:cNvSpPr/>
            <p:nvPr/>
          </p:nvSpPr>
          <p:spPr>
            <a:xfrm flipH="1">
              <a:off x="1909019" y="2058799"/>
              <a:ext cx="592517" cy="487139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Connector: Elbow 10">
              <a:extLst>
                <a:ext uri="{FF2B5EF4-FFF2-40B4-BE49-F238E27FC236}">
                  <a16:creationId xmlns:a16="http://schemas.microsoft.com/office/drawing/2014/main" id="{59CD2FAD-C175-48FA-AFBF-6B4ADB4BD265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501537" y="1809738"/>
              <a:ext cx="1638095" cy="492630"/>
            </a:xfrm>
            <a:prstGeom prst="bentConnector3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93B492C-60FD-4746-A058-56CA7F5B18BA}"/>
              </a:ext>
            </a:extLst>
          </p:cNvPr>
          <p:cNvSpPr txBox="1"/>
          <p:nvPr/>
        </p:nvSpPr>
        <p:spPr>
          <a:xfrm>
            <a:off x="849565" y="1394872"/>
            <a:ext cx="223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er Oxygen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D4CAF53-7367-543A-4778-42584F25DC1B}"/>
              </a:ext>
            </a:extLst>
          </p:cNvPr>
          <p:cNvSpPr/>
          <p:nvPr/>
        </p:nvSpPr>
        <p:spPr>
          <a:xfrm>
            <a:off x="3680642" y="119144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F8562-3F7B-41A5-1ECC-1322741BAC07}"/>
              </a:ext>
            </a:extLst>
          </p:cNvPr>
          <p:cNvSpPr txBox="1"/>
          <p:nvPr/>
        </p:nvSpPr>
        <p:spPr>
          <a:xfrm>
            <a:off x="70385" y="2843093"/>
            <a:ext cx="9958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>
                <a:solidFill>
                  <a:srgbClr val="92D050"/>
                </a:solidFill>
              </a:rPr>
              <a:t> </a:t>
            </a:r>
            <a:r>
              <a:rPr lang="en-US" sz="1200" dirty="0">
                <a:solidFill>
                  <a:srgbClr val="FFC000"/>
                </a:solidFill>
              </a:rPr>
              <a:t>all</a:t>
            </a:r>
            <a:r>
              <a:rPr lang="en-US" sz="1200" dirty="0"/>
              <a:t>(rings1)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if </a:t>
            </a:r>
            <a:r>
              <a:rPr lang="en-US" sz="1200" dirty="0"/>
              <a:t>elements2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oe’</a:t>
            </a:r>
            <a:endParaRPr lang="en-US" sz="1200" dirty="0"/>
          </a:p>
          <a:p>
            <a:endParaRPr lang="en-US" sz="1200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CDD988-9715-3EC3-EF33-9A19119B509C}"/>
              </a:ext>
            </a:extLst>
          </p:cNvPr>
          <p:cNvSpPr/>
          <p:nvPr/>
        </p:nvSpPr>
        <p:spPr>
          <a:xfrm>
            <a:off x="3974340" y="1741614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EC5B5B8-3521-05E3-98AB-F0F9D0322167}"/>
              </a:ext>
            </a:extLst>
          </p:cNvPr>
          <p:cNvSpPr/>
          <p:nvPr/>
        </p:nvSpPr>
        <p:spPr>
          <a:xfrm>
            <a:off x="2795550" y="172131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9147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c” USING FOR ACETA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30C9CD8C-FB9F-4FC9-9DF5-532BC108B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64" y="169141"/>
            <a:ext cx="142875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FD07C6-97A6-4F5F-81B1-ABE1A0E1BE40}"/>
              </a:ext>
            </a:extLst>
          </p:cNvPr>
          <p:cNvSpPr txBox="1"/>
          <p:nvPr/>
        </p:nvSpPr>
        <p:spPr>
          <a:xfrm>
            <a:off x="241264" y="746846"/>
            <a:ext cx="1807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ther: R–O–R′, where R and R′ represent the alkyl or aryl groups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0" y="3912319"/>
            <a:ext cx="447472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en.wikipedia.org/wiki/Ether</a:t>
            </a:r>
            <a:endParaRPr lang="en-US" sz="1400" dirty="0"/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4"/>
              </a:rPr>
              <a:t>https://en.wikipedia.org/wiki/Alky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5"/>
              </a:rPr>
              <a:t>https://en.wikipedia.org/wiki/Aceta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8948C944-9319-4966-970A-7CEA035EE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" y="2270151"/>
            <a:ext cx="9525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C6AE3EB-F47E-4B0A-BDE7-53656667E3BD}"/>
              </a:ext>
            </a:extLst>
          </p:cNvPr>
          <p:cNvSpPr txBox="1"/>
          <p:nvPr/>
        </p:nvSpPr>
        <p:spPr>
          <a:xfrm>
            <a:off x="343603" y="3100039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kyl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1B00383E-6E4B-45E6-87AA-15BE77248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229" y="2102995"/>
            <a:ext cx="156575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9B6A573-BD0D-4CD4-AA53-9F767616EA53}"/>
              </a:ext>
            </a:extLst>
          </p:cNvPr>
          <p:cNvSpPr txBox="1"/>
          <p:nvPr/>
        </p:nvSpPr>
        <p:spPr>
          <a:xfrm>
            <a:off x="2432535" y="2426885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y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139950" y="449274"/>
            <a:ext cx="7270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c     15.999400     O           2        Sp3 oxygen in ether or acetal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9787D3-A715-8A11-DB5D-E660B11A8C28}"/>
              </a:ext>
            </a:extLst>
          </p:cNvPr>
          <p:cNvSpPr txBox="1"/>
          <p:nvPr/>
        </p:nvSpPr>
        <p:spPr>
          <a:xfrm>
            <a:off x="2049047" y="2924079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elements2.count(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1 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c’</a:t>
            </a:r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0BBFD6-AF8C-AD42-6040-B3E56D9B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1819" y="1252432"/>
            <a:ext cx="2095500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0182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” USING FOR GENERAL ETH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30C9CD8C-FB9F-4FC9-9DF5-532BC108B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64" y="558606"/>
            <a:ext cx="142875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FD07C6-97A6-4F5F-81B1-ABE1A0E1BE40}"/>
              </a:ext>
            </a:extLst>
          </p:cNvPr>
          <p:cNvSpPr txBox="1"/>
          <p:nvPr/>
        </p:nvSpPr>
        <p:spPr>
          <a:xfrm>
            <a:off x="184114" y="1273107"/>
            <a:ext cx="1807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ther: R–O–R′, where R and R′ represent the alkyl or aryl groups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0" y="3912319"/>
            <a:ext cx="447472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en.wikipedia.org/wiki/Ether</a:t>
            </a:r>
            <a:endParaRPr lang="en-US" sz="1400" dirty="0"/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4"/>
              </a:rPr>
              <a:t>https://en.wikipedia.org/wiki/Alky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5"/>
              </a:rPr>
              <a:t>https://en.wikipedia.org/wiki/Aceta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8948C944-9319-4966-970A-7CEA035EE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" y="2270151"/>
            <a:ext cx="9525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C6AE3EB-F47E-4B0A-BDE7-53656667E3BD}"/>
              </a:ext>
            </a:extLst>
          </p:cNvPr>
          <p:cNvSpPr txBox="1"/>
          <p:nvPr/>
        </p:nvSpPr>
        <p:spPr>
          <a:xfrm>
            <a:off x="343603" y="3100039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kyl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1B00383E-6E4B-45E6-87AA-15BE77248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229" y="2102995"/>
            <a:ext cx="156575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9B6A573-BD0D-4CD4-AA53-9F767616EA53}"/>
              </a:ext>
            </a:extLst>
          </p:cNvPr>
          <p:cNvSpPr txBox="1"/>
          <p:nvPr/>
        </p:nvSpPr>
        <p:spPr>
          <a:xfrm>
            <a:off x="2432535" y="2426885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y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139950" y="449274"/>
            <a:ext cx="7270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        15.999400    O           2        Sp3 oxygen in ether or ester group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9787D3-A715-8A11-DB5D-E660B11A8C28}"/>
              </a:ext>
            </a:extLst>
          </p:cNvPr>
          <p:cNvSpPr txBox="1"/>
          <p:nvPr/>
        </p:nvSpPr>
        <p:spPr>
          <a:xfrm>
            <a:off x="2049047" y="2924079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0BBFD6-AF8C-AD42-6040-B3E56D9B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1819" y="1252432"/>
            <a:ext cx="2095500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6398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3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3e     15.99940      O          2        sp3 oxygen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3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329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63B94F-5611-428E-9F5F-C4320B69145E}"/>
              </a:ext>
            </a:extLst>
          </p:cNvPr>
          <p:cNvSpPr txBox="1"/>
          <p:nvPr/>
        </p:nvSpPr>
        <p:spPr>
          <a:xfrm>
            <a:off x="6921500" y="67703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-cvff Sp2 Carb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67F62B4-9BC5-E29D-B84C-7CA456713EAC}"/>
              </a:ext>
            </a:extLst>
          </p:cNvPr>
          <p:cNvSpPr txBox="1"/>
          <p:nvPr/>
        </p:nvSpPr>
        <p:spPr>
          <a:xfrm>
            <a:off x="285750" y="679450"/>
            <a:ext cx="818515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c+    12.011150     C           3         C in guanidinium group 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cr</a:t>
            </a:r>
            <a:r>
              <a:rPr lang="en-US" sz="1400" b="1" dirty="0">
                <a:solidFill>
                  <a:srgbClr val="559F5A"/>
                </a:solidFill>
              </a:rPr>
              <a:t>     12.011150     C           3         Carbon in guanidinium group (HN=C(NH2)2)   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-     12.011150     C           3         Carbon in charged carboxylate (COO-) group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'     12.011150     C            3        Sp2 carbon in carbonyl (C=O) group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*    12.011150     C            3        Carbon in carbonyl  group,   </a:t>
            </a:r>
            <a:r>
              <a:rPr lang="en-US" sz="1400" b="1" dirty="0" err="1">
                <a:solidFill>
                  <a:srgbClr val="559F5A"/>
                </a:solidFill>
              </a:rPr>
              <a:t>non_amides</a:t>
            </a:r>
            <a:endParaRPr lang="en-US" sz="1400" b="1" dirty="0">
              <a:solidFill>
                <a:srgbClr val="559F5A"/>
              </a:solidFill>
            </a:endParaRPr>
          </a:p>
          <a:p>
            <a:r>
              <a:rPr lang="en-US" sz="1400" dirty="0"/>
              <a:t>c"    12.011150      C           3         Carbon in carbonyl  group,   </a:t>
            </a:r>
            <a:r>
              <a:rPr lang="en-US" sz="1400" dirty="0" err="1"/>
              <a:t>non_amides</a:t>
            </a:r>
            <a:endParaRPr lang="en-US" sz="1400" b="1" dirty="0">
              <a:solidFill>
                <a:srgbClr val="559F5A"/>
              </a:solidFill>
            </a:endParaRPr>
          </a:p>
          <a:p>
            <a:r>
              <a:rPr lang="en-US" sz="1400" b="1" dirty="0">
                <a:solidFill>
                  <a:srgbClr val="559F5A"/>
                </a:solidFill>
              </a:rPr>
              <a:t>c5     12.011150    C           3         Sp2 aromatic carbon in five membered ring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s     12.011150     C           3         Sp2 carbon involved in thiophene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p    12.011150     C           3         Sp2 aromatic carbon (partial double bonds)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i      12.011150     C           3         Aromatic carbon in a charged imidazole ring (HIS+)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=     12.011150     C          3         Non-aromatic end doubly bonded carbon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=1   12.011150     C          3         Non-aromatic, next to end doubly bonded carbon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=2   12.011150     C          3         Non-aromatic doubly bonded carbon </a:t>
            </a:r>
          </a:p>
          <a:p>
            <a:endParaRPr lang="en-US" sz="1400" b="1" dirty="0">
              <a:solidFill>
                <a:srgbClr val="559F5A"/>
              </a:solidFill>
            </a:endParaRPr>
          </a:p>
          <a:p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316341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4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4e     15.99940      O          2        sp3 oxygen  in  four 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964AA9-FF0F-A48F-AE86-DFCA26D84554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4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4814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05100" y="433777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       15.99940      O          2        sp2 aromatic in 5 membered ring</a:t>
            </a:r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59B7BC-9184-4643-9946-C89B58080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D59B7BC-9184-4643-9946-C89B58080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225D635-F1E4-457C-B16A-2E87C3364C1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1114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h      15.999400    O           2        Oxygen in hydroxyl (OH) group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329783" y="3139098"/>
            <a:ext cx="88142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o2h’</a:t>
            </a:r>
            <a:endParaRPr lang="en-US" sz="1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449173F-FD3D-487C-C911-DE10D6723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44" y="952192"/>
            <a:ext cx="1351718" cy="10813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AFF34DA-AC61-DAA3-4C15-5A0E5855264B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564560-333F-BA1F-3CA2-D63EFE1F5203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BC819F94-4432-03B4-D62B-587D42DE23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950" y="953160"/>
            <a:ext cx="1730503" cy="115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3B16A808-0546-AB2A-9D61-E62C8C57E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134911"/>
            <a:ext cx="17145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F8006DC-A623-9859-B628-9F57EE624B6A}"/>
              </a:ext>
            </a:extLst>
          </p:cNvPr>
          <p:cNvSpPr txBox="1"/>
          <p:nvPr/>
        </p:nvSpPr>
        <p:spPr>
          <a:xfrm>
            <a:off x="5491334" y="2268455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cohol</a:t>
            </a:r>
          </a:p>
        </p:txBody>
      </p:sp>
      <p:pic>
        <p:nvPicPr>
          <p:cNvPr id="16" name="Picture 6">
            <a:extLst>
              <a:ext uri="{FF2B5EF4-FFF2-40B4-BE49-F238E27FC236}">
                <a16:creationId xmlns:a16="http://schemas.microsoft.com/office/drawing/2014/main" id="{32401661-5105-9A3E-6A46-1F393C230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88" y="1115861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AE31603-1BFE-6C73-8F51-9E08811304F0}"/>
              </a:ext>
            </a:extLst>
          </p:cNvPr>
          <p:cNvSpPr txBox="1"/>
          <p:nvPr/>
        </p:nvSpPr>
        <p:spPr>
          <a:xfrm>
            <a:off x="7215153" y="2272176"/>
            <a:ext cx="1858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9D164A-0472-1A09-7662-C37C43FDC272}"/>
              </a:ext>
            </a:extLst>
          </p:cNvPr>
          <p:cNvSpPr txBox="1"/>
          <p:nvPr/>
        </p:nvSpPr>
        <p:spPr>
          <a:xfrm>
            <a:off x="3349846" y="2039251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uric acid</a:t>
            </a:r>
          </a:p>
        </p:txBody>
      </p:sp>
    </p:spTree>
    <p:extLst>
      <p:ext uri="{BB962C8B-B14F-4D97-AF65-F5344CB8AC3E}">
        <p14:creationId xmlns:p14="http://schemas.microsoft.com/office/powerpoint/2010/main" val="17126399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559F5A"/>
                </a:solidFill>
              </a:rPr>
              <a:t>nt</a:t>
            </a:r>
            <a:r>
              <a:rPr lang="en-US" b="1" dirty="0">
                <a:solidFill>
                  <a:srgbClr val="559F5A"/>
                </a:solidFill>
              </a:rPr>
              <a:t>      14.00670      N          1        </a:t>
            </a:r>
            <a:r>
              <a:rPr lang="en-US" b="1" dirty="0" err="1">
                <a:solidFill>
                  <a:srgbClr val="559F5A"/>
                </a:solidFill>
              </a:rPr>
              <a:t>sp</a:t>
            </a:r>
            <a:r>
              <a:rPr lang="en-US" b="1" dirty="0">
                <a:solidFill>
                  <a:srgbClr val="559F5A"/>
                </a:solidFill>
              </a:rPr>
              <a:t> nitrogen involved in a triple bond </a:t>
            </a:r>
          </a:p>
          <a:p>
            <a:r>
              <a:rPr lang="en-US" dirty="0" err="1"/>
              <a:t>nz</a:t>
            </a:r>
            <a:r>
              <a:rPr lang="en-US" dirty="0"/>
              <a:t>      14.00670      N          1        sp3 nitrogen bonded to two atoms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IFF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2147905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np     14.006700    N           2        Sp2 aromatic nitrogen (partial double bonds) </a:t>
            </a:r>
          </a:p>
          <a:p>
            <a:r>
              <a:rPr lang="en-US" b="1" dirty="0">
                <a:solidFill>
                  <a:srgbClr val="559F5A"/>
                </a:solidFill>
              </a:rPr>
              <a:t>n=     14.006700    N           2        Non-aromatic end double bonded nitrogen</a:t>
            </a:r>
          </a:p>
          <a:p>
            <a:r>
              <a:rPr lang="en-US" b="1" dirty="0">
                <a:solidFill>
                  <a:srgbClr val="559F5A"/>
                </a:solidFill>
              </a:rPr>
              <a:t>n=1   14.006700    N           2        Non-aromatic, next to end doubly bonded carbon</a:t>
            </a:r>
          </a:p>
          <a:p>
            <a:r>
              <a:rPr lang="en-US" b="1" dirty="0">
                <a:solidFill>
                  <a:srgbClr val="559F5A"/>
                </a:solidFill>
              </a:rPr>
              <a:t>n=2   14.006700    N           2        Non-aromatic doubly bonded nitrog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</a:t>
            </a:r>
            <a:r>
              <a:rPr lang="en-US" dirty="0" err="1"/>
              <a:t>cvff</a:t>
            </a:r>
            <a:r>
              <a:rPr lang="en-US" dirty="0"/>
              <a:t> 2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37775661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Nitrogen “n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p       14.00670      N          2        sp2 nitrogen in 5- or 6- membered ring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n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3898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       14.00670      N          2        non aromatic end doubly bonded nitroge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163608" y="1350830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9BD80BB8-A580-4F8C-4C68-D80FD37B3052}"/>
              </a:ext>
            </a:extLst>
          </p:cNvPr>
          <p:cNvCxnSpPr>
            <a:cxnSpLocks/>
          </p:cNvCxnSpPr>
          <p:nvPr/>
        </p:nvCxnSpPr>
        <p:spPr>
          <a:xfrm flipH="1">
            <a:off x="970810" y="1528495"/>
            <a:ext cx="1533628" cy="24454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29938" y="3253302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1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2A738F-168E-4987-3809-9ADA1467FD41}"/>
              </a:ext>
            </a:extLst>
          </p:cNvPr>
          <p:cNvSpPr txBox="1"/>
          <p:nvPr/>
        </p:nvSpPr>
        <p:spPr>
          <a:xfrm>
            <a:off x="2297439" y="931117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1 == 1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8BDEBF0-019B-E10C-9A68-DC5405773457}"/>
              </a:ext>
            </a:extLst>
          </p:cNvPr>
          <p:cNvCxnSpPr>
            <a:cxnSpLocks/>
          </p:cNvCxnSpPr>
          <p:nvPr/>
        </p:nvCxnSpPr>
        <p:spPr>
          <a:xfrm flipH="1">
            <a:off x="920959" y="1177426"/>
            <a:ext cx="1376480" cy="3917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8B372BB-F3E4-4029-9A00-A7FD749B1B51}"/>
              </a:ext>
            </a:extLst>
          </p:cNvPr>
          <p:cNvSpPr txBox="1"/>
          <p:nvPr/>
        </p:nvSpPr>
        <p:spPr>
          <a:xfrm>
            <a:off x="2560651" y="1303189"/>
            <a:ext cx="749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</a:t>
            </a:r>
          </a:p>
        </p:txBody>
      </p:sp>
    </p:spTree>
    <p:extLst>
      <p:ext uri="{BB962C8B-B14F-4D97-AF65-F5344CB8AC3E}">
        <p14:creationId xmlns:p14="http://schemas.microsoft.com/office/powerpoint/2010/main" val="19255918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1     14.00670      N          2        non aromatic, next to end doubly bonded carbo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1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294575" y="945681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18260" y="3517061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2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D0D7B7-8DD0-9A4C-8C8A-C676DB477887}"/>
              </a:ext>
            </a:extLst>
          </p:cNvPr>
          <p:cNvCxnSpPr>
            <a:cxnSpLocks/>
          </p:cNvCxnSpPr>
          <p:nvPr/>
        </p:nvCxnSpPr>
        <p:spPr>
          <a:xfrm flipH="1">
            <a:off x="1481761" y="1480116"/>
            <a:ext cx="2372096" cy="1240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29D118E6-7850-309C-2FB5-4C15482CD162}"/>
              </a:ext>
            </a:extLst>
          </p:cNvPr>
          <p:cNvSpPr txBox="1"/>
          <p:nvPr/>
        </p:nvSpPr>
        <p:spPr>
          <a:xfrm>
            <a:off x="2987547" y="911530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2 == 1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F5F67F6-EE32-A78D-A617-35AEF55D931A}"/>
              </a:ext>
            </a:extLst>
          </p:cNvPr>
          <p:cNvCxnSpPr>
            <a:cxnSpLocks/>
          </p:cNvCxnSpPr>
          <p:nvPr/>
        </p:nvCxnSpPr>
        <p:spPr>
          <a:xfrm flipH="1">
            <a:off x="990458" y="1096196"/>
            <a:ext cx="1996658" cy="627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41024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89265" y="484317"/>
            <a:ext cx="821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2     14.00670      N          2        non aromatic doubly bonded nitroge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4642" y="2842509"/>
            <a:ext cx="8540750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N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num of connects == </a:t>
            </a:r>
            <a:r>
              <a:rPr lang="en-US" sz="1700" b="1" dirty="0">
                <a:solidFill>
                  <a:srgbClr val="FFC000"/>
                </a:solidFill>
              </a:rPr>
              <a:t>2</a:t>
            </a:r>
            <a:r>
              <a:rPr lang="en-US" sz="1700" dirty="0"/>
              <a:t>:</a:t>
            </a: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  # n=2     14.00670      N          2        non aromatic doubly bonded nitrogen 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2000" dirty="0"/>
              <a:t>ring_size == </a:t>
            </a:r>
            <a:r>
              <a:rPr lang="en-US" sz="2000" b="1" dirty="0">
                <a:solidFill>
                  <a:srgbClr val="FFC000"/>
                </a:solidFill>
              </a:rPr>
              <a:t>0</a:t>
            </a:r>
            <a:r>
              <a:rPr lang="en-US" sz="2000" dirty="0"/>
              <a:t>:</a:t>
            </a:r>
          </a:p>
          <a:p>
            <a:r>
              <a:rPr lang="en-US" sz="2000" dirty="0"/>
              <a:t>	 	 </a:t>
            </a:r>
            <a:r>
              <a:rPr lang="en-US" sz="2000" dirty="0" err="1"/>
              <a:t>nta</a:t>
            </a:r>
            <a:r>
              <a:rPr lang="en-US" sz="2000" dirty="0"/>
              <a:t>[atom-id] = </a:t>
            </a:r>
            <a:r>
              <a:rPr lang="en-US" sz="2000" dirty="0">
                <a:solidFill>
                  <a:srgbClr val="92D050"/>
                </a:solidFill>
              </a:rPr>
              <a:t>’n=2’</a:t>
            </a:r>
            <a:endParaRPr lang="en-US" sz="1700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172144E-FEA7-667F-D486-051638E85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2”</a:t>
            </a:r>
          </a:p>
        </p:txBody>
      </p:sp>
    </p:spTree>
    <p:extLst>
      <p:ext uri="{BB962C8B-B14F-4D97-AF65-F5344CB8AC3E}">
        <p14:creationId xmlns:p14="http://schemas.microsoft.com/office/powerpoint/2010/main" val="2523022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143999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559F5A"/>
                </a:solidFill>
              </a:rPr>
              <a:t>n1       14.006700    N          3        Sp2 nitrogen in charged arginine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2       14.006700    N          3        Sp2 nitrogen (NH2 in the guanidinium group (HN=C(NH2)2))</a:t>
            </a:r>
          </a:p>
          <a:p>
            <a:r>
              <a:rPr lang="en-US" sz="1100" b="1" dirty="0"/>
              <a:t>nr        14.006700    N          3        Sp2 nitrogen (NH2) in guanidinium group (HN=C(NH2)2)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i</a:t>
            </a:r>
            <a:r>
              <a:rPr lang="en-US" sz="1100" b="1" dirty="0">
                <a:solidFill>
                  <a:srgbClr val="559F5A"/>
                </a:solidFill>
              </a:rPr>
              <a:t>        14.006700    N          3        Sp2 nitrogen in a charged imidazole ring (HIS+) 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ho</a:t>
            </a:r>
            <a:r>
              <a:rPr lang="en-US" sz="1100" b="1" dirty="0">
                <a:solidFill>
                  <a:srgbClr val="559F5A"/>
                </a:solidFill>
              </a:rPr>
              <a:t>     14.006700    N          3        Sp2 nitrogen in 6-  membered ring next to a carbonyl group and with a hydrogen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pc</a:t>
            </a:r>
            <a:r>
              <a:rPr lang="en-US" sz="1100" b="1" dirty="0">
                <a:solidFill>
                  <a:srgbClr val="559F5A"/>
                </a:solidFill>
              </a:rPr>
              <a:t>     14.006700    N          3        Sp2 nitrogen in 5- or 6- membered ring  bonded to a heavy atom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h</a:t>
            </a:r>
            <a:r>
              <a:rPr lang="en-US" sz="1100" b="1" dirty="0">
                <a:solidFill>
                  <a:srgbClr val="559F5A"/>
                </a:solidFill>
              </a:rPr>
              <a:t>       14.006700    N          3        Sp2 nitrogen in 5-or 6-  membered ring  with  hydrogen attached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h</a:t>
            </a:r>
            <a:r>
              <a:rPr lang="en-US" sz="1100" b="1" dirty="0">
                <a:solidFill>
                  <a:srgbClr val="559F5A"/>
                </a:solidFill>
              </a:rPr>
              <a:t>+     14.006700    N          3        Protonated  nitrogen in 6- membered ring  with  hydrogen attached </a:t>
            </a:r>
            <a:r>
              <a:rPr lang="en-US" sz="1100" b="1" dirty="0">
                <a:solidFill>
                  <a:schemeClr val="accent6"/>
                </a:solidFill>
              </a:rPr>
              <a:t>(WOULD HAVE 4Nb – set with 4 connected)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3n     14.00670      N          3        Sp2 nitrogen in 3- membered ring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3m    14.006700    N         3        Sp3 nitrogen in 3- membered ring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4n     14.00670      N          3        Sp2 nitrogen in 4- membered ring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4m    14.006700    N         3        Sp3 nitrogen in 4- membered ring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         14.006700    N          3        Sp2 nitrogen with 1 H, 2 heavy atoms (amide group)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n</a:t>
            </a:r>
            <a:r>
              <a:rPr lang="en-US" sz="1100" b="1" dirty="0">
                <a:solidFill>
                  <a:srgbClr val="559F5A"/>
                </a:solidFill>
              </a:rPr>
              <a:t>       14.006700    N          3        Sp2 nitrogen in aromatic amines</a:t>
            </a:r>
          </a:p>
          <a:p>
            <a:r>
              <a:rPr lang="en-US" sz="1100" b="1" dirty="0" err="1"/>
              <a:t>nb</a:t>
            </a:r>
            <a:r>
              <a:rPr lang="en-US" sz="1100" b="1" dirty="0"/>
              <a:t>       14.006700    N          3        Sp2 nitrogen in aromatic amines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a</a:t>
            </a:r>
            <a:r>
              <a:rPr lang="en-US" sz="1100" b="1" dirty="0">
                <a:solidFill>
                  <a:srgbClr val="559F5A"/>
                </a:solidFill>
              </a:rPr>
              <a:t>       14.006700    N          3        Sp3 nitrogen in amines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o       14.006700    N          3        Sp2 nitrogen in nitro group 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3       14.006700    N          3        Sp3 nitrogen with three substituents</a:t>
            </a:r>
          </a:p>
          <a:p>
            <a:r>
              <a:rPr lang="en-US" sz="1100" b="1" dirty="0">
                <a:solidFill>
                  <a:srgbClr val="C00000"/>
                </a:solidFill>
              </a:rPr>
              <a:t>n$       14.006700    N          3        Nitrogen atom for automatic parameter assignment</a:t>
            </a:r>
          </a:p>
          <a:p>
            <a:r>
              <a:rPr lang="en-US" sz="1100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6523990" y="9214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9 </a:t>
            </a:r>
            <a:r>
              <a:rPr lang="en-US" dirty="0" err="1"/>
              <a:t>cvff</a:t>
            </a:r>
            <a:r>
              <a:rPr lang="en-US" dirty="0"/>
              <a:t> 3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5195000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+       12.01115      C          3        C in guanidinium group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-69998" y="4452222"/>
            <a:ext cx="4540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Guanidine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3232605"/>
            <a:ext cx="90640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Guanidinium group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formula == </a:t>
            </a:r>
            <a:r>
              <a:rPr lang="en-US" sz="1400" dirty="0">
                <a:solidFill>
                  <a:srgbClr val="92D050"/>
                </a:solidFill>
              </a:rPr>
              <a:t>’C1-H5-N3’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+’</a:t>
            </a:r>
            <a:endParaRPr lang="en-US" sz="1400" dirty="0"/>
          </a:p>
        </p:txBody>
      </p:sp>
      <p:pic>
        <p:nvPicPr>
          <p:cNvPr id="12" name="Picture 2" descr="Skeletal formula of guanidine with the implicit carbon shown, and all explicit hydrogens added.">
            <a:extLst>
              <a:ext uri="{FF2B5EF4-FFF2-40B4-BE49-F238E27FC236}">
                <a16:creationId xmlns:a16="http://schemas.microsoft.com/office/drawing/2014/main" id="{34C8E7A7-9F83-F67B-15AF-B19DADB55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63" y="956788"/>
            <a:ext cx="2113433" cy="1921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530857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1        14.00670      N          3        sp2 nitrogen in charged arginine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935394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6-H14-N4-O2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_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rgin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C4CD3A-24D2-E69A-1A1F-6FD2D4885B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2362" y="850518"/>
            <a:ext cx="2095500" cy="762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A051E0E-65DC-1666-CC81-DE68485CC6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033" y="1369134"/>
            <a:ext cx="5086350" cy="2857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6810E0-E777-0B76-0F06-DBC1ECAF4F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6668" y="1853727"/>
            <a:ext cx="2095499" cy="1581149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6FA485EF-2399-7818-D38B-B8ADA7E78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1”</a:t>
            </a:r>
          </a:p>
        </p:txBody>
      </p:sp>
    </p:spTree>
    <p:extLst>
      <p:ext uri="{BB962C8B-B14F-4D97-AF65-F5344CB8AC3E}">
        <p14:creationId xmlns:p14="http://schemas.microsoft.com/office/powerpoint/2010/main" val="2727520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2        14.00670      N          3        sp2 nitrogen (NH2) in guanidinium group (HN=C(NH2)2)</a:t>
            </a:r>
          </a:p>
          <a:p>
            <a:r>
              <a:rPr lang="en-US" sz="1400" dirty="0"/>
              <a:t>nr        14.00670       N          3        sp2 nitrogen (NH2) in guanidinium group (HN=C(NH2)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 err="1"/>
              <a:t>type_list.count</a:t>
            </a:r>
            <a:r>
              <a:rPr lang="en-US" dirty="0"/>
              <a:t>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1-H5-N3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uanid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A4742B-A588-BB6C-D2A7-FEEAE605A2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3515" y="1146923"/>
            <a:ext cx="1047750" cy="600075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1FFCF4F-E718-132E-5CB1-A16B75463C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2” or “nr”</a:t>
            </a:r>
          </a:p>
        </p:txBody>
      </p:sp>
    </p:spTree>
    <p:extLst>
      <p:ext uri="{BB962C8B-B14F-4D97-AF65-F5344CB8AC3E}">
        <p14:creationId xmlns:p14="http://schemas.microsoft.com/office/powerpoint/2010/main" val="27778669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i</a:t>
            </a:r>
            <a:r>
              <a:rPr lang="en-US" sz="1800" dirty="0"/>
              <a:t>         14.00670      N           3        nitrogen in charged imidazole ring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84402A-113A-F526-0EE3-27AD8A210863}"/>
              </a:ext>
            </a:extLst>
          </p:cNvPr>
          <p:cNvSpPr txBox="1"/>
          <p:nvPr/>
        </p:nvSpPr>
        <p:spPr>
          <a:xfrm>
            <a:off x="658749" y="2496061"/>
            <a:ext cx="85976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</a:p>
          <a:p>
            <a:endParaRPr lang="en-US" sz="1400" dirty="0">
              <a:solidFill>
                <a:srgbClr val="92D050"/>
              </a:solidFill>
            </a:endParaRPr>
          </a:p>
          <a:p>
            <a:endParaRPr lang="en-US" sz="1400" dirty="0">
              <a:solidFill>
                <a:srgbClr val="92D050"/>
              </a:solidFill>
            </a:endParaRP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 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  <p:pic>
        <p:nvPicPr>
          <p:cNvPr id="7" name="Picture 2" descr="Full structural formula">
            <a:extLst>
              <a:ext uri="{FF2B5EF4-FFF2-40B4-BE49-F238E27FC236}">
                <a16:creationId xmlns:a16="http://schemas.microsoft.com/office/drawing/2014/main" id="{2F21CCF7-3681-3F14-405B-21A7E79FA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Ball-and-stick model">
            <a:extLst>
              <a:ext uri="{FF2B5EF4-FFF2-40B4-BE49-F238E27FC236}">
                <a16:creationId xmlns:a16="http://schemas.microsoft.com/office/drawing/2014/main" id="{EDDAA5D0-2C51-EB04-3407-5C8A1C620E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669822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o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7319" y="462314"/>
            <a:ext cx="9230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o</a:t>
            </a:r>
            <a:r>
              <a:rPr lang="en-US" sz="1800" dirty="0"/>
              <a:t>     14.00670      N           3        sp2 nitrogen in 6 membered ring next to a carbonyl</a:t>
            </a:r>
            <a:endParaRPr lang="en-US" sz="1800" b="1" dirty="0">
              <a:solidFill>
                <a:srgbClr val="559F5A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9CB8AC7-7CB4-9B29-6A29-2C3C32A2A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454" y="1004467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ECAA15-BBA5-D596-E264-F5A2E97BC1F1}"/>
              </a:ext>
            </a:extLst>
          </p:cNvPr>
          <p:cNvSpPr txBox="1"/>
          <p:nvPr/>
        </p:nvSpPr>
        <p:spPr>
          <a:xfrm>
            <a:off x="8054250" y="1166200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94D8888-4D58-DEBB-1ED9-829FF82BD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346" y="1030706"/>
            <a:ext cx="2274221" cy="20404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281D01-AF7F-866D-B36A-09DD7FE4020C}"/>
              </a:ext>
            </a:extLst>
          </p:cNvPr>
          <p:cNvSpPr txBox="1"/>
          <p:nvPr/>
        </p:nvSpPr>
        <p:spPr>
          <a:xfrm>
            <a:off x="119921" y="3598680"/>
            <a:ext cx="9013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6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O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sz="1400" dirty="0"/>
              <a:t>elements1: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ho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439793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pc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12427" y="462314"/>
            <a:ext cx="939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pc</a:t>
            </a:r>
            <a:r>
              <a:rPr lang="en-US" sz="1800" dirty="0"/>
              <a:t>     14.00670       N          3        sp2 nitrogen in 5- or 6- membered ring and with a heavy atom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629587" y="2346731"/>
            <a:ext cx="63084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neighbors</a:t>
            </a:r>
            <a:r>
              <a:rPr lang="en-US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p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09122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       14.00670      N           3        sp2 nitrogen in 5 or 6 membered 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2205927" y="2346731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5221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+     14.00670      N           3        protonated nitrogen in 6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6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+’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D82C8E-19BD-2263-4EA5-E7D14A5D0030}"/>
              </a:ext>
            </a:extLst>
          </p:cNvPr>
          <p:cNvSpPr txBox="1"/>
          <p:nvPr/>
        </p:nvSpPr>
        <p:spPr>
          <a:xfrm>
            <a:off x="0" y="3998739"/>
            <a:ext cx="57862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openoregon.pressbooks.pub/introductoryorganic/chapter/amine-protonation/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D54ED5-3D28-CE1D-D351-54AAE0D77A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132382"/>
            <a:ext cx="3798522" cy="12992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D00C4B-B7F5-F490-4F06-B08B224C5A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4730" y="911388"/>
            <a:ext cx="1707691" cy="2118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2019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n      14.00670      N          3        sp2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3h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typelist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n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DB51AF-5773-F3C5-8FE2-C231CDA55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6497" y="782156"/>
            <a:ext cx="2346273" cy="1789594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BD7FCB8-7BB2-6454-CF30-750410688F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n”</a:t>
            </a:r>
          </a:p>
        </p:txBody>
      </p:sp>
    </p:spTree>
    <p:extLst>
      <p:ext uri="{BB962C8B-B14F-4D97-AF65-F5344CB8AC3E}">
        <p14:creationId xmlns:p14="http://schemas.microsoft.com/office/powerpoint/2010/main" val="335063424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m     14.00670      N          3        sp3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3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A77BB-DB0B-B57D-B173-E23C8D3D07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6150" y="942734"/>
            <a:ext cx="2905671" cy="206492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52CD3A3B-A24D-EE18-2F47-F103685D9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m”</a:t>
            </a:r>
          </a:p>
        </p:txBody>
      </p:sp>
    </p:spTree>
    <p:extLst>
      <p:ext uri="{BB962C8B-B14F-4D97-AF65-F5344CB8AC3E}">
        <p14:creationId xmlns:p14="http://schemas.microsoft.com/office/powerpoint/2010/main" val="243123063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n      14.00670      N          3        sp2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4h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n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2FB17A-B051-9290-478D-0EEAC31077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04" y="745000"/>
            <a:ext cx="2767012" cy="257175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n”</a:t>
            </a:r>
          </a:p>
        </p:txBody>
      </p:sp>
    </p:spTree>
    <p:extLst>
      <p:ext uri="{BB962C8B-B14F-4D97-AF65-F5344CB8AC3E}">
        <p14:creationId xmlns:p14="http://schemas.microsoft.com/office/powerpoint/2010/main" val="8032225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r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        12.01115      C          3        C in neutral arginine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2407" y="2443192"/>
            <a:ext cx="864994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Arginine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400" dirty="0"/>
              <a:t>ring_size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      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cr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cr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dirty="0"/>
              <a:t>	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80962" y="4014279"/>
            <a:ext cx="88900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https://www2.chem.wisc.edu/deptfiles/genchem/netorial/modules/biomolecules/modules/protein1/prot14.htm#:~:text=There%20are%20three%20amino%20acids,%2C%20and%20histidine%20(His).&amp;text=Their%20side%20chains%20have%20carboxylic,negatively%20charged%20in%20the%20process.</a:t>
            </a:r>
          </a:p>
          <a:p>
            <a:endParaRPr lang="en-US" sz="1000" dirty="0"/>
          </a:p>
          <a:p>
            <a:r>
              <a:rPr lang="en-US" sz="1000" dirty="0">
                <a:hlinkClick r:id="rId2"/>
              </a:rPr>
              <a:t>https://en.wikipedia.org/wiki/Arginine</a:t>
            </a:r>
            <a:endParaRPr lang="en-US" sz="10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FD58C1C-8047-1EFD-4B79-F32BDD77C351}"/>
              </a:ext>
            </a:extLst>
          </p:cNvPr>
          <p:cNvGrpSpPr/>
          <p:nvPr/>
        </p:nvGrpSpPr>
        <p:grpSpPr>
          <a:xfrm>
            <a:off x="950913" y="690592"/>
            <a:ext cx="1133475" cy="1752600"/>
            <a:chOff x="80962" y="-68818"/>
            <a:chExt cx="1133475" cy="175260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424E4A5-4406-4701-AC3F-E3502D1CBD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962" y="-68818"/>
              <a:ext cx="1133475" cy="1752600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B26FD4A-5B17-455A-B3AB-C4C8F713F4F3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 flipV="1">
              <a:off x="647699" y="484317"/>
              <a:ext cx="566738" cy="32316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3B31EAF-9D22-61D9-02D1-EEB614DE5C17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>
              <a:off x="647699" y="807482"/>
              <a:ext cx="566738" cy="35118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7FE6EB2-9CB4-B607-E8A5-6F62B4D4C882}"/>
              </a:ext>
            </a:extLst>
          </p:cNvPr>
          <p:cNvGrpSpPr/>
          <p:nvPr/>
        </p:nvGrpSpPr>
        <p:grpSpPr>
          <a:xfrm>
            <a:off x="3478213" y="1374742"/>
            <a:ext cx="2095500" cy="858076"/>
            <a:chOff x="2197100" y="913483"/>
            <a:chExt cx="2095500" cy="858076"/>
          </a:xfrm>
        </p:grpSpPr>
        <p:pic>
          <p:nvPicPr>
            <p:cNvPr id="3074" name="Picture 2" descr="Skeletal formula of arginine">
              <a:extLst>
                <a:ext uri="{FF2B5EF4-FFF2-40B4-BE49-F238E27FC236}">
                  <a16:creationId xmlns:a16="http://schemas.microsoft.com/office/drawing/2014/main" id="{462A57DE-CE85-0989-69BC-9054F10406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7100" y="1009559"/>
              <a:ext cx="2095500" cy="76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43CDC20-B541-84C3-3C14-50074C06E5A4}"/>
                </a:ext>
              </a:extLst>
            </p:cNvPr>
            <p:cNvCxnSpPr>
              <a:cxnSpLocks/>
            </p:cNvCxnSpPr>
            <p:nvPr/>
          </p:nvCxnSpPr>
          <p:spPr>
            <a:xfrm>
              <a:off x="2197100" y="1012445"/>
              <a:ext cx="376237" cy="2924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9930DD6-2480-8644-F59B-F17552276D8B}"/>
                </a:ext>
              </a:extLst>
            </p:cNvPr>
            <p:cNvCxnSpPr>
              <a:cxnSpLocks/>
            </p:cNvCxnSpPr>
            <p:nvPr/>
          </p:nvCxnSpPr>
          <p:spPr>
            <a:xfrm>
              <a:off x="3556000" y="913483"/>
              <a:ext cx="116680" cy="47707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422457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m     14.00670      N          3        sp3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4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m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4370CF2-8670-7166-A721-0F9FDAF597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1016" y="878030"/>
            <a:ext cx="2847768" cy="2648424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A5D279C1-854E-F913-8CCD-C117B1364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m”</a:t>
            </a:r>
          </a:p>
        </p:txBody>
      </p:sp>
    </p:spTree>
    <p:extLst>
      <p:ext uri="{BB962C8B-B14F-4D97-AF65-F5344CB8AC3E}">
        <p14:creationId xmlns:p14="http://schemas.microsoft.com/office/powerpoint/2010/main" val="24608084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         14.006700    N          3        Sp2 nitrogen with 1 H, 2 heavy atoms (amide group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FA50F7DF-F762-4D2E-7E0F-F7E42D152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”</a:t>
            </a:r>
          </a:p>
        </p:txBody>
      </p:sp>
    </p:spTree>
    <p:extLst>
      <p:ext uri="{BB962C8B-B14F-4D97-AF65-F5344CB8AC3E}">
        <p14:creationId xmlns:p14="http://schemas.microsoft.com/office/powerpoint/2010/main" val="26288359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nn</a:t>
            </a:r>
            <a:r>
              <a:rPr lang="en-US" sz="1400" b="1" dirty="0"/>
              <a:t>       14.00670       N          3        sp2 nitrogen in aromatic amines</a:t>
            </a:r>
          </a:p>
          <a:p>
            <a:r>
              <a:rPr lang="en-US" sz="1400" dirty="0" err="1"/>
              <a:t>nb</a:t>
            </a:r>
            <a:r>
              <a:rPr lang="en-US" sz="1400" dirty="0"/>
              <a:t>        14.00670      N          3        sp2 nitrogen in aromatic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2541564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>
                <a:solidFill>
                  <a:srgbClr val="FFC000"/>
                </a:solidFill>
              </a:rPr>
              <a:t>any</a:t>
            </a:r>
            <a:r>
              <a:rPr lang="en-US" dirty="0"/>
              <a:t>(rings1) &gt; 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n </a:t>
            </a:r>
            <a:r>
              <a:rPr lang="en-US" dirty="0"/>
              <a:t>nbs1 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n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41E5C83-514A-2613-CED8-64B0063A73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5783" y="1873570"/>
            <a:ext cx="2703028" cy="246471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D99A5D1A-FF16-2C0D-0381-6D5CA1821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n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269494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na</a:t>
            </a:r>
            <a:r>
              <a:rPr lang="en-US" sz="1400" dirty="0"/>
              <a:t>        14.00670      N          3        sp3 nitrogen in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FA50F7DF-F762-4D2E-7E0F-F7E42D152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a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9254399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n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no       14.006700    N          3        Sp2 nitrogen in nitro group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419100" y="2838045"/>
            <a:ext cx="79341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elements1.count(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</a:t>
            </a:r>
            <a:r>
              <a:rPr lang="en-US" dirty="0"/>
              <a:t> 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no’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016B17-9200-2FA9-855C-16C5548423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7575" y="1143406"/>
            <a:ext cx="1428750" cy="11620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3B5535A-FF3A-B372-8DDF-C1E592245192}"/>
              </a:ext>
            </a:extLst>
          </p:cNvPr>
          <p:cNvSpPr txBox="1"/>
          <p:nvPr/>
        </p:nvSpPr>
        <p:spPr>
          <a:xfrm>
            <a:off x="95250" y="4412660"/>
            <a:ext cx="8420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en.wikipedia.org/wiki/Nitro_compound#:~:text=The%20nitro%20group%20is%20one,nitro%20group%20can%20be%20acidic</a:t>
            </a:r>
            <a:r>
              <a:rPr lang="en-US" sz="1200" dirty="0"/>
              <a:t>.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0984881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+     14.00670      N         3        protonated nitrogen in 6 membered ring </a:t>
            </a:r>
            <a:r>
              <a:rPr lang="en-US" sz="1400" b="1" dirty="0">
                <a:solidFill>
                  <a:schemeClr val="accent6"/>
                </a:solidFill>
              </a:rPr>
              <a:t>(WOULD HAVE 4Nb – set with 4 connected)</a:t>
            </a:r>
            <a:endParaRPr lang="en-US" sz="1400" dirty="0"/>
          </a:p>
          <a:p>
            <a:r>
              <a:rPr lang="en-US" sz="1400" b="1" dirty="0">
                <a:solidFill>
                  <a:srgbClr val="559F5A"/>
                </a:solidFill>
              </a:rPr>
              <a:t>n4      14.00670      N          4        sp3 nitrogen in protonated amines</a:t>
            </a:r>
          </a:p>
          <a:p>
            <a:r>
              <a:rPr lang="en-US" sz="1400" dirty="0"/>
              <a:t>n+      14.00670      N          4        sp3 nitrogen in protonated amines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IFF 4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386237607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-1" y="477443"/>
            <a:ext cx="9401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s-      32.06400      S          1        partial double sulfur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IFF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6835456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559F5A"/>
                </a:solidFill>
              </a:rPr>
              <a:t>s3e   32.06400      S           2        Sulfur in three membered ring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4e   32.06400      S           2        Sulfur in four membered ring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p</a:t>
            </a:r>
            <a:r>
              <a:rPr lang="en-US" sz="1600" b="1" dirty="0">
                <a:solidFill>
                  <a:srgbClr val="559F5A"/>
                </a:solidFill>
              </a:rPr>
              <a:t>     32.064000    S           2        Sulfur in thiophene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h</a:t>
            </a:r>
            <a:r>
              <a:rPr lang="en-US" sz="1600" b="1" dirty="0">
                <a:solidFill>
                  <a:srgbClr val="559F5A"/>
                </a:solidFill>
              </a:rPr>
              <a:t>     32.064000    S           2        Sulfur in sulfhydryl (-SH) group 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1     32.064000    S           2        Sulfur involved in S-S disulfide bond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c</a:t>
            </a:r>
            <a:r>
              <a:rPr lang="en-US" sz="1600" b="1" dirty="0">
                <a:solidFill>
                  <a:srgbClr val="559F5A"/>
                </a:solidFill>
              </a:rPr>
              <a:t>     32.064000    S           2        Sp3 sulfur in </a:t>
            </a:r>
            <a:r>
              <a:rPr lang="en-US" sz="1600" b="1" dirty="0" err="1">
                <a:solidFill>
                  <a:srgbClr val="559F5A"/>
                </a:solidFill>
              </a:rPr>
              <a:t>methionines</a:t>
            </a:r>
            <a:r>
              <a:rPr lang="en-US" sz="1600" b="1" dirty="0">
                <a:solidFill>
                  <a:srgbClr val="559F5A"/>
                </a:solidFill>
              </a:rPr>
              <a:t> (C-S-C) group</a:t>
            </a:r>
          </a:p>
          <a:p>
            <a:r>
              <a:rPr lang="en-US" sz="1600" b="1" dirty="0"/>
              <a:t>s       32.064000    S           2        Sulfur in methionine (C-S-C) group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'      32.064000    S           2        Sulfur in thioketone (&gt;C=S) group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s$     32.064000    S           2        Sulfur atom for automatic parameter assignment</a:t>
            </a:r>
          </a:p>
          <a:p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 </a:t>
            </a:r>
            <a:r>
              <a:rPr lang="en-US" dirty="0" err="1"/>
              <a:t>cvff</a:t>
            </a:r>
            <a:r>
              <a:rPr lang="en-US" dirty="0"/>
              <a:t> 2 connect Sulfur</a:t>
            </a:r>
          </a:p>
        </p:txBody>
      </p:sp>
    </p:spTree>
    <p:extLst>
      <p:ext uri="{BB962C8B-B14F-4D97-AF65-F5344CB8AC3E}">
        <p14:creationId xmlns:p14="http://schemas.microsoft.com/office/powerpoint/2010/main" val="132206007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3e    32.06400      S          2        sulfur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292121" y="1979596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3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3e”</a:t>
            </a:r>
          </a:p>
        </p:txBody>
      </p:sp>
    </p:spTree>
    <p:extLst>
      <p:ext uri="{BB962C8B-B14F-4D97-AF65-F5344CB8AC3E}">
        <p14:creationId xmlns:p14="http://schemas.microsoft.com/office/powerpoint/2010/main" val="32629834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4e    32.06400      S          2        sulfur  in four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4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4e”</a:t>
            </a:r>
          </a:p>
        </p:txBody>
      </p:sp>
    </p:spTree>
    <p:extLst>
      <p:ext uri="{BB962C8B-B14F-4D97-AF65-F5344CB8AC3E}">
        <p14:creationId xmlns:p14="http://schemas.microsoft.com/office/powerpoint/2010/main" val="1089710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-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-        12.01115      C          3        C in charged carboxylate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152387" y="1036507"/>
            <a:ext cx="189245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Carboxylate#:~:text=A%20carboxylate%20is%20the%20conjugate,or%20RCO2R%E2%80%B2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97436" y="3045857"/>
            <a:ext cx="990784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arboxylate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</a:t>
            </a:r>
            <a:r>
              <a:rPr lang="en-US" sz="1400" dirty="0"/>
              <a:t> ring2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ring3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:</a:t>
            </a:r>
          </a:p>
          <a:p>
            <a:r>
              <a:rPr lang="en-US" sz="1400" dirty="0"/>
              <a:t>	 	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-’</a:t>
            </a:r>
            <a:endParaRPr lang="en-US" sz="14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3E4F32A-681F-4F54-BA6C-24231048C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545" y="807482"/>
            <a:ext cx="2428875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340648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p</a:t>
            </a:r>
            <a:r>
              <a:rPr lang="en-US" sz="1400" dirty="0"/>
              <a:t>      32.06400      S          2        sulfur in an aromatic ring (e.g. thiophene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</a:t>
            </a:r>
            <a:r>
              <a:rPr lang="en-US" dirty="0"/>
              <a:t>&gt;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p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p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5571773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'      32.064000    S           2        Sulfur in thioketone (&gt;C=S)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6593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” s’ ”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 s’ 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194871" y="4153806"/>
            <a:ext cx="5591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Methionin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B5E44B-8248-33C4-FA31-A7126E585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837" y="1096233"/>
            <a:ext cx="2095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53754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sc</a:t>
            </a:r>
            <a:r>
              <a:rPr lang="en-US" sz="1400" b="1" dirty="0">
                <a:solidFill>
                  <a:srgbClr val="559F5A"/>
                </a:solidFill>
              </a:rPr>
              <a:t>      32.06400      S          2        sp3 sulfur in </a:t>
            </a:r>
            <a:r>
              <a:rPr lang="en-US" sz="1400" b="1" dirty="0" err="1">
                <a:solidFill>
                  <a:srgbClr val="559F5A"/>
                </a:solidFill>
              </a:rPr>
              <a:t>methionines</a:t>
            </a:r>
            <a:r>
              <a:rPr lang="en-US" sz="1400" b="1" dirty="0">
                <a:solidFill>
                  <a:srgbClr val="559F5A"/>
                </a:solidFill>
              </a:rPr>
              <a:t> (C-S-C) group</a:t>
            </a:r>
          </a:p>
          <a:p>
            <a:r>
              <a:rPr lang="en-US" sz="1400" b="1" dirty="0"/>
              <a:t>s       32.064000    S           2        Sulfur in methionine (C-S-C) group</a:t>
            </a:r>
          </a:p>
          <a:p>
            <a:endParaRPr lang="en-US" sz="1400" b="1" dirty="0">
              <a:solidFill>
                <a:srgbClr val="559F5A"/>
              </a:solidFill>
            </a:endParaRPr>
          </a:p>
          <a:p>
            <a:endParaRPr lang="en-US" sz="1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6593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c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194871" y="4153806"/>
            <a:ext cx="5591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Methionin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B5E44B-8248-33C4-FA31-A7126E585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837" y="1096233"/>
            <a:ext cx="2095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30038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h</a:t>
            </a:r>
            <a:r>
              <a:rPr lang="en-US" sz="1400" dirty="0"/>
              <a:t>      32.06400      S          2        sp3 sulfur in sulfhydryl (-SH) group (e.g. cysteine) </a:t>
            </a:r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4" y="2571750"/>
            <a:ext cx="77869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h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0" y="3770696"/>
            <a:ext cx="92714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books.org/wiki/Structural_Biochemistry/Organic_Chemistry/Organic_Functional_Group/Sulfhydryl#:~:text=A%20sulfhydryl%20is%20a%20functional,great%20affinity%20for%20soft%20metal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7E8D907-2D77-24C8-EFE6-EACDE6DE22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538" y="443217"/>
            <a:ext cx="2095500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37185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1      32.06400      S          2        sp3 sulfur involved in (S-S) group of disulfid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46517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1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1”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41A5636-EFDE-DB36-C07B-CC3442959F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5264" y="289021"/>
            <a:ext cx="1428750" cy="18288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365479-592A-19EC-39DC-7FA2C25196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5264" y="2305089"/>
            <a:ext cx="1428750" cy="1819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449705" y="3994879"/>
            <a:ext cx="40623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https://en.wikipedia.org/wiki/Disulf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24219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lic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>
                <a:solidFill>
                  <a:srgbClr val="559F5A"/>
                </a:solidFill>
              </a:rPr>
              <a:t>si    28.086000    Si          4        Silicon </a:t>
            </a:r>
          </a:p>
          <a:p>
            <a:r>
              <a:rPr lang="it-IT" sz="1400" b="1" dirty="0">
                <a:solidFill>
                  <a:srgbClr val="559F5A"/>
                </a:solidFill>
              </a:rPr>
              <a:t>sz    28.086000    Si          1        Silicon atom in a Zeolite or Silicate</a:t>
            </a:r>
          </a:p>
        </p:txBody>
      </p:sp>
    </p:spTree>
    <p:extLst>
      <p:ext uri="{BB962C8B-B14F-4D97-AF65-F5344CB8AC3E}">
        <p14:creationId xmlns:p14="http://schemas.microsoft.com/office/powerpoint/2010/main" val="168171011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osphoro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p     30.973800      P           4        General phosphorous atom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pz</a:t>
            </a:r>
            <a:r>
              <a:rPr lang="en-US" sz="1400" b="1" dirty="0">
                <a:solidFill>
                  <a:srgbClr val="559F5A"/>
                </a:solidFill>
              </a:rPr>
              <a:t>    30.973800     P           1        Phosphorous atom in ALPO type structure </a:t>
            </a:r>
          </a:p>
          <a:p>
            <a:r>
              <a:rPr lang="en-US" sz="1400" b="1" dirty="0">
                <a:solidFill>
                  <a:srgbClr val="FF0000"/>
                </a:solidFill>
              </a:rPr>
              <a:t>p$    30.973800    P           4        Phosphorous atom for automatic parameter assignment</a:t>
            </a:r>
            <a:endParaRPr lang="it-IT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27487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singular element atom typ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f         18.998400    F            1        Fluorine bonded to a carbon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he      </a:t>
            </a:r>
            <a:r>
              <a:rPr lang="en-US" sz="1400" b="1">
                <a:solidFill>
                  <a:srgbClr val="559F5A"/>
                </a:solidFill>
              </a:rPr>
              <a:t>4.002600      He         </a:t>
            </a:r>
            <a:r>
              <a:rPr lang="en-US" sz="1400" b="1" dirty="0">
                <a:solidFill>
                  <a:srgbClr val="559F5A"/>
                </a:solidFill>
              </a:rPr>
              <a:t>0        Helium atom</a:t>
            </a:r>
          </a:p>
          <a:p>
            <a:r>
              <a:rPr lang="it-IT" sz="1400" b="1" dirty="0">
                <a:solidFill>
                  <a:srgbClr val="559F5A"/>
                </a:solidFill>
              </a:rPr>
              <a:t>dw     2.014000      D           1        Deuterium in heavy water (D2O)</a:t>
            </a:r>
            <a:endParaRPr lang="en-US" sz="1400" b="1" dirty="0">
              <a:solidFill>
                <a:srgbClr val="559F5A"/>
              </a:solidFill>
            </a:endParaRPr>
          </a:p>
          <a:p>
            <a:r>
              <a:rPr lang="de-DE" sz="1400" b="1" dirty="0">
                <a:solidFill>
                  <a:srgbClr val="559F5A"/>
                </a:solidFill>
              </a:rPr>
              <a:t>d        2.014000      D           1        General Deuterium Atom</a:t>
            </a:r>
          </a:p>
          <a:p>
            <a:r>
              <a:rPr lang="it-IT" sz="1400" b="1" dirty="0">
                <a:solidFill>
                  <a:srgbClr val="559F5A"/>
                </a:solidFill>
              </a:rPr>
              <a:t>Cl       35.453000    Cl          1        Chloride ion  Cl-</a:t>
            </a:r>
            <a:endParaRPr lang="de-DE" sz="1400" b="1" dirty="0">
              <a:solidFill>
                <a:srgbClr val="559F5A"/>
              </a:solidFill>
            </a:endParaRPr>
          </a:p>
          <a:p>
            <a:r>
              <a:rPr lang="en-US" sz="1400" b="1" dirty="0">
                <a:solidFill>
                  <a:srgbClr val="559F5A"/>
                </a:solidFill>
              </a:rPr>
              <a:t>ca+    40.079800    Ca                   Calcium ion Ca2+, mass = mass of Ca - 2*electron mass.</a:t>
            </a:r>
            <a:endParaRPr lang="de-DE" sz="1400" b="1" dirty="0">
              <a:solidFill>
                <a:srgbClr val="559F5A"/>
              </a:solidFill>
            </a:endParaRPr>
          </a:p>
          <a:p>
            <a:r>
              <a:rPr lang="en-US" sz="1400" b="1" dirty="0" err="1">
                <a:solidFill>
                  <a:srgbClr val="559F5A"/>
                </a:solidFill>
              </a:rPr>
              <a:t>br</a:t>
            </a:r>
            <a:r>
              <a:rPr lang="en-US" sz="1400" b="1" dirty="0">
                <a:solidFill>
                  <a:srgbClr val="559F5A"/>
                </a:solidFill>
              </a:rPr>
              <a:t>      79.909000    Br          1        Bromine bonded to a carbon</a:t>
            </a:r>
            <a:endParaRPr lang="de-DE" sz="1400" b="1" dirty="0">
              <a:solidFill>
                <a:srgbClr val="559F5A"/>
              </a:solidFill>
            </a:endParaRPr>
          </a:p>
          <a:p>
            <a:r>
              <a:rPr lang="en-US" sz="1400" b="1" dirty="0">
                <a:solidFill>
                  <a:srgbClr val="559F5A"/>
                </a:solidFill>
              </a:rPr>
              <a:t>Br      79.904000    Br          1        Bromide ion   Br-</a:t>
            </a:r>
          </a:p>
          <a:p>
            <a:r>
              <a:rPr lang="pt-BR" sz="1400" b="1" dirty="0">
                <a:solidFill>
                  <a:srgbClr val="559F5A"/>
                </a:solidFill>
              </a:rPr>
              <a:t>ar      39.948           Ar          0        Argon atom</a:t>
            </a:r>
            <a:endParaRPr lang="en-US" sz="1400" b="1" dirty="0">
              <a:solidFill>
                <a:srgbClr val="559F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97315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Latin alphabet - Wikipedia">
            <a:extLst>
              <a:ext uri="{FF2B5EF4-FFF2-40B4-BE49-F238E27FC236}">
                <a16:creationId xmlns:a16="http://schemas.microsoft.com/office/drawing/2014/main" id="{D72DA195-7932-D208-D1D9-6175E8FC64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326"/>
          <a:stretch/>
        </p:blipFill>
        <p:spPr bwMode="auto">
          <a:xfrm>
            <a:off x="944593" y="0"/>
            <a:ext cx="7096901" cy="2809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8664368-BA14-B1C0-0D41-B83E7932D94A}"/>
              </a:ext>
            </a:extLst>
          </p:cNvPr>
          <p:cNvSpPr txBox="1"/>
          <p:nvPr/>
        </p:nvSpPr>
        <p:spPr>
          <a:xfrm>
            <a:off x="1836296" y="3143530"/>
            <a:ext cx="6273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highlight>
                  <a:srgbClr val="FFFF00"/>
                </a:highlight>
              </a:rPr>
              <a:t>I AM HERE</a:t>
            </a:r>
          </a:p>
        </p:txBody>
      </p:sp>
    </p:spTree>
    <p:extLst>
      <p:ext uri="{BB962C8B-B14F-4D97-AF65-F5344CB8AC3E}">
        <p14:creationId xmlns:p14="http://schemas.microsoft.com/office/powerpoint/2010/main" val="247282039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30DAC-E6FD-452E-9CE7-6D9E06B8F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8186B3-F91B-43DF-901A-4E9833E949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Dr. Gregory Odegard</a:t>
            </a:r>
          </a:p>
          <a:p>
            <a:r>
              <a:rPr lang="en-US" dirty="0"/>
              <a:t>CMMR Lab Group</a:t>
            </a:r>
          </a:p>
          <a:p>
            <a:r>
              <a:rPr lang="en-US" dirty="0"/>
              <a:t>Superior: Dr. Gowtham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pecial Thanks to:</a:t>
            </a:r>
          </a:p>
          <a:p>
            <a:pPr lvl="1"/>
            <a:r>
              <a:rPr lang="en-US" dirty="0"/>
              <a:t>Prathamesh Deshpande, Sagar Patil, Hashim Al Mahud, Will Pisani, and Ivan Gallego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82B3A8-F6DB-4C0B-8E92-515BF8B85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67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*” or ‘ c” ‘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50950" y="543485"/>
            <a:ext cx="7143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*    12.011150     C            3        Carbon in carbonyl  group,   </a:t>
            </a:r>
            <a:r>
              <a:rPr lang="en-US" sz="1800" dirty="0" err="1"/>
              <a:t>non_amides</a:t>
            </a:r>
            <a:endParaRPr lang="en-US" sz="1800" dirty="0"/>
          </a:p>
          <a:p>
            <a:r>
              <a:rPr lang="en-US" sz="1800" dirty="0"/>
              <a:t>c"    12.011150      C           3         Carbon in carbonyl  group,   </a:t>
            </a:r>
            <a:r>
              <a:rPr lang="en-US" sz="1800" dirty="0" err="1"/>
              <a:t>non_amides</a:t>
            </a:r>
            <a:endParaRPr lang="en-US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64591" y="1463284"/>
            <a:ext cx="826840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000" dirty="0"/>
              <a:t>atom type =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 err="1"/>
              <a:t>nb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3</a:t>
            </a:r>
            <a:r>
              <a:rPr lang="en-US" sz="1000" dirty="0"/>
              <a:t>:</a:t>
            </a: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000" dirty="0"/>
              <a:t>ring_size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“ c* ”</a:t>
            </a:r>
          </a:p>
          <a:p>
            <a:endParaRPr lang="en-US" sz="1000" dirty="0">
              <a:solidFill>
                <a:srgbClr val="92D050"/>
              </a:solidFill>
            </a:endParaRPr>
          </a:p>
          <a:p>
            <a:endParaRPr lang="en-US" sz="10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06" y="2023110"/>
            <a:ext cx="1250785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2084" y="4140647"/>
            <a:ext cx="4737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endParaRPr lang="en-US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8DDDF9-4B4E-45E3-A856-39FBCDEAB377}"/>
              </a:ext>
            </a:extLst>
          </p:cNvPr>
          <p:cNvSpPr txBox="1"/>
          <p:nvPr/>
        </p:nvSpPr>
        <p:spPr>
          <a:xfrm>
            <a:off x="358577" y="3261186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613F1DE-1F25-7488-63C3-68073251D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150" y="2393792"/>
            <a:ext cx="209550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99388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’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'     12.011150     C            3        Sp2 carbon in carbonyl (C=O) group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64591" y="1141636"/>
            <a:ext cx="826840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000" dirty="0"/>
              <a:t>atom type =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 err="1"/>
              <a:t>nb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3</a:t>
            </a:r>
            <a:r>
              <a:rPr lang="en-US" sz="1000" dirty="0"/>
              <a:t>:</a:t>
            </a: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000" dirty="0"/>
              <a:t>ring_size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&gt;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“ c’ ”</a:t>
            </a:r>
          </a:p>
          <a:p>
            <a:endParaRPr lang="en-US" sz="1000" dirty="0">
              <a:solidFill>
                <a:srgbClr val="92D050"/>
              </a:solidFill>
            </a:endParaRPr>
          </a:p>
          <a:p>
            <a:endParaRPr lang="en-US" sz="10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92" y="1896248"/>
            <a:ext cx="1250785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2084" y="4140647"/>
            <a:ext cx="4737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endParaRPr lang="en-US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8DDDF9-4B4E-45E3-A856-39FBCDEAB377}"/>
              </a:ext>
            </a:extLst>
          </p:cNvPr>
          <p:cNvSpPr txBox="1"/>
          <p:nvPr/>
        </p:nvSpPr>
        <p:spPr>
          <a:xfrm>
            <a:off x="180777" y="3247252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</p:spTree>
    <p:extLst>
      <p:ext uri="{BB962C8B-B14F-4D97-AF65-F5344CB8AC3E}">
        <p14:creationId xmlns:p14="http://schemas.microsoft.com/office/powerpoint/2010/main" val="33354866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22</TotalTime>
  <Words>6257</Words>
  <Application>Microsoft Office PowerPoint</Application>
  <PresentationFormat>On-screen Show (16:9)</PresentationFormat>
  <Paragraphs>671</Paragraphs>
  <Slides>7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3" baseType="lpstr">
      <vt:lpstr>Arial</vt:lpstr>
      <vt:lpstr>Calibri</vt:lpstr>
      <vt:lpstr>Office Theme</vt:lpstr>
      <vt:lpstr>CS ChemDraw Drawing</vt:lpstr>
      <vt:lpstr>Atom Typing Color Nomenclature</vt:lpstr>
      <vt:lpstr>Sp1 Carbon</vt:lpstr>
      <vt:lpstr>Sp1 Carbon</vt:lpstr>
      <vt:lpstr>Sp2 Carbon</vt:lpstr>
      <vt:lpstr>Sp2 Carbon “c+”</vt:lpstr>
      <vt:lpstr>Sp2 Carbon “cr”</vt:lpstr>
      <vt:lpstr>Sp2 Carbon “c-”</vt:lpstr>
      <vt:lpstr>Sp2 Carbon “c*” or ‘ c” ‘</vt:lpstr>
      <vt:lpstr>Sp2 Carbon “c’”</vt:lpstr>
      <vt:lpstr>Sp2 Carbon “c5”</vt:lpstr>
      <vt:lpstr>Sp2 Carbon “cs”</vt:lpstr>
      <vt:lpstr>Sp2 Carbon “cp”</vt:lpstr>
      <vt:lpstr>Sp3 Carbon</vt:lpstr>
      <vt:lpstr>Sp3 Carbon “c3h”</vt:lpstr>
      <vt:lpstr>Sp3 Carbon “c3m”</vt:lpstr>
      <vt:lpstr>Sp3 Carbon “c4h”</vt:lpstr>
      <vt:lpstr>Sp3 Carbon “c4m”</vt:lpstr>
      <vt:lpstr>Sp3 Carbon “ca”</vt:lpstr>
      <vt:lpstr>Sp3 Carbon “cg”</vt:lpstr>
      <vt:lpstr>Sp3 Carbon “co”</vt:lpstr>
      <vt:lpstr>Sp3 Carbon “coh”</vt:lpstr>
      <vt:lpstr>Sp3 Carbon “cn”</vt:lpstr>
      <vt:lpstr>Sp3 Carbon “c1”</vt:lpstr>
      <vt:lpstr>Sp3 Carbon “c2”</vt:lpstr>
      <vt:lpstr>Sp3 Carbon “c3”</vt:lpstr>
      <vt:lpstr>Hydrogen</vt:lpstr>
      <vt:lpstr>Hydrogen “hi”</vt:lpstr>
      <vt:lpstr>Hydrogen “hc” </vt:lpstr>
      <vt:lpstr>Hydrogen “hw”</vt:lpstr>
      <vt:lpstr>Hydrogen “ho”</vt:lpstr>
      <vt:lpstr>Oxygen 1 Connects</vt:lpstr>
      <vt:lpstr>1-Connect Oxygen “ o’ ” and “ o- ” </vt:lpstr>
      <vt:lpstr>1-Connect Oxygen “ oz ” </vt:lpstr>
      <vt:lpstr>Oxygen 2 Connects</vt:lpstr>
      <vt:lpstr>2-Connect Oxygen “o*”</vt:lpstr>
      <vt:lpstr>2-Connect Oxygen  “oe” USING FOR ESTERS ONLY</vt:lpstr>
      <vt:lpstr>2-Connect Oxygen “oc” USING FOR ACETALS</vt:lpstr>
      <vt:lpstr>2-Connect Oxygen “o” USING FOR GENERAL ETHERS</vt:lpstr>
      <vt:lpstr>2-Connect Oxygen “o3e”</vt:lpstr>
      <vt:lpstr>2-Connect Oxygen “o4e”</vt:lpstr>
      <vt:lpstr>2-Connect Oxygen “op”</vt:lpstr>
      <vt:lpstr>2-Connect Oxygen “oh”</vt:lpstr>
      <vt:lpstr>1 connect Nitrogen</vt:lpstr>
      <vt:lpstr>2 connect Nitrogen</vt:lpstr>
      <vt:lpstr>2-Connect Nitrogen “np”</vt:lpstr>
      <vt:lpstr>2-Connect Nitrogen “n=”</vt:lpstr>
      <vt:lpstr>2-Connect Nitrogen “n=1”</vt:lpstr>
      <vt:lpstr>2-Connect Nitrogen “n=2”</vt:lpstr>
      <vt:lpstr>3 connect Nitrogen</vt:lpstr>
      <vt:lpstr>3-Connect Nitrogen “n1”</vt:lpstr>
      <vt:lpstr>3-Connect Nitrogen “n2” or “nr”</vt:lpstr>
      <vt:lpstr>3-Connect Nitrogen “ni”</vt:lpstr>
      <vt:lpstr>3-Connect Nitrogen “nho”</vt:lpstr>
      <vt:lpstr>3-Connect Nitrogen “npc”</vt:lpstr>
      <vt:lpstr>3-Connect Nitrogen “nh”</vt:lpstr>
      <vt:lpstr>3-Connect Nitrogen “nh+”</vt:lpstr>
      <vt:lpstr>3-Connect Nitrogen “n3n”</vt:lpstr>
      <vt:lpstr>3-Connect Nitrogen “n3m”</vt:lpstr>
      <vt:lpstr>3-Connect Nitrogen “n4n”</vt:lpstr>
      <vt:lpstr>3-Connect Nitrogen “n4m”</vt:lpstr>
      <vt:lpstr>3-Connect Nitrogen “n”</vt:lpstr>
      <vt:lpstr>3-Connect Nitrogen “nn”</vt:lpstr>
      <vt:lpstr>3-Connect Nitrogen “na”</vt:lpstr>
      <vt:lpstr>3-Connect Nitrogen “no”</vt:lpstr>
      <vt:lpstr>4 connect Nitrogen</vt:lpstr>
      <vt:lpstr>1 connect Sulfur</vt:lpstr>
      <vt:lpstr>2 connect Sulfur</vt:lpstr>
      <vt:lpstr>2-Connect Nitrogen “s3e”</vt:lpstr>
      <vt:lpstr>2-Connect Nitrogen “s4e”</vt:lpstr>
      <vt:lpstr>2-Connect Nitrogen “sp”</vt:lpstr>
      <vt:lpstr>2-Connect Nitrogen “ s’ ”</vt:lpstr>
      <vt:lpstr>2-Connect Nitrogen “sc”</vt:lpstr>
      <vt:lpstr>2-Connect Nitrogen “sh”</vt:lpstr>
      <vt:lpstr>2-Connect Nitrogen “s1”</vt:lpstr>
      <vt:lpstr>Silicon</vt:lpstr>
      <vt:lpstr>Phosphorous</vt:lpstr>
      <vt:lpstr>Simple singular element atom types</vt:lpstr>
      <vt:lpstr>PowerPoint Presentation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Dynamic Modeling of Carbon-Carbon Composite matrix material – Furan Resin</dc:title>
  <dc:creator>Josh Kemppainen</dc:creator>
  <cp:lastModifiedBy>Joshua Kemppainen</cp:lastModifiedBy>
  <cp:revision>1307</cp:revision>
  <dcterms:created xsi:type="dcterms:W3CDTF">2020-08-13T14:46:37Z</dcterms:created>
  <dcterms:modified xsi:type="dcterms:W3CDTF">2023-02-23T18:15:35Z</dcterms:modified>
</cp:coreProperties>
</file>